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34"/>
  </p:notesMasterIdLst>
  <p:sldIdLst>
    <p:sldId id="393" r:id="rId3"/>
    <p:sldId id="392" r:id="rId4"/>
    <p:sldId id="391" r:id="rId5"/>
    <p:sldId id="395" r:id="rId6"/>
    <p:sldId id="396" r:id="rId7"/>
    <p:sldId id="397" r:id="rId8"/>
    <p:sldId id="398" r:id="rId9"/>
    <p:sldId id="394" r:id="rId10"/>
    <p:sldId id="399" r:id="rId11"/>
    <p:sldId id="400" r:id="rId12"/>
    <p:sldId id="401" r:id="rId13"/>
    <p:sldId id="402" r:id="rId14"/>
    <p:sldId id="403" r:id="rId15"/>
    <p:sldId id="426" r:id="rId16"/>
    <p:sldId id="405" r:id="rId17"/>
    <p:sldId id="430" r:id="rId18"/>
    <p:sldId id="431" r:id="rId19"/>
    <p:sldId id="432" r:id="rId20"/>
    <p:sldId id="433" r:id="rId21"/>
    <p:sldId id="434" r:id="rId22"/>
    <p:sldId id="435" r:id="rId23"/>
    <p:sldId id="437" r:id="rId24"/>
    <p:sldId id="406" r:id="rId25"/>
    <p:sldId id="407" r:id="rId26"/>
    <p:sldId id="408" r:id="rId27"/>
    <p:sldId id="409" r:id="rId28"/>
    <p:sldId id="410" r:id="rId29"/>
    <p:sldId id="411" r:id="rId30"/>
    <p:sldId id="412" r:id="rId31"/>
    <p:sldId id="423" r:id="rId32"/>
    <p:sldId id="429" r:id="rId33"/>
  </p:sldIdLst>
  <p:sldSz cx="9144000" cy="5143500" type="screen16x9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E0F2"/>
    <a:srgbClr val="BAF2F8"/>
    <a:srgbClr val="87C7D9"/>
    <a:srgbClr val="0000FF"/>
    <a:srgbClr val="CC99FF"/>
    <a:srgbClr val="FFCC66"/>
    <a:srgbClr val="9900CC"/>
    <a:srgbClr val="FFCC00"/>
    <a:srgbClr val="B6C151"/>
    <a:srgbClr val="0077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92" autoAdjust="0"/>
  </p:normalViewPr>
  <p:slideViewPr>
    <p:cSldViewPr>
      <p:cViewPr varScale="1">
        <p:scale>
          <a:sx n="67" d="100"/>
          <a:sy n="67" d="100"/>
        </p:scale>
        <p:origin x="566" y="38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7EA72-7FB0-4328-A6CD-B0A0A9F41135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82F5FE-2D07-4D21-93FF-35C11BF2F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63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D92ABF-3B00-45B8-9074-B0C00E5F0E8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001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98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70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808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3449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7089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013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4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25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346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327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96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721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4863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86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0199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855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8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55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44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19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18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827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04791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5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42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868CC5-E7FB-49E7-BE5F-DE6AECBFD2FB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6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404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A9A50A-39DF-4C54-9D49-9E7D8A0EAA44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91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microsoft.com/office/2007/relationships/hdphoto" Target="../media/hdphoto5.wdp"/><Relationship Id="rId5" Type="http://schemas.microsoft.com/office/2007/relationships/hdphoto" Target="../media/hdphoto2.wdp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microsoft.com/office/2007/relationships/hdphoto" Target="../media/hdphoto4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svg"/><Relationship Id="rId5" Type="http://schemas.openxmlformats.org/officeDocument/2006/relationships/image" Target="../media/image18.png"/><Relationship Id="rId4" Type="http://schemas.openxmlformats.org/officeDocument/2006/relationships/image" Target="../media/image28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microsoft.com/office/2007/relationships/hdphoto" Target="../media/hdphoto4.wdp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42.png"/><Relationship Id="rId18" Type="http://schemas.openxmlformats.org/officeDocument/2006/relationships/image" Target="../media/image46.png"/><Relationship Id="rId3" Type="http://schemas.microsoft.com/office/2007/relationships/media" Target="../media/media3.mp4"/><Relationship Id="rId21" Type="http://schemas.openxmlformats.org/officeDocument/2006/relationships/image" Target="../media/image49.png"/><Relationship Id="rId7" Type="http://schemas.microsoft.com/office/2007/relationships/media" Target="../media/media5.mp3"/><Relationship Id="rId12" Type="http://schemas.openxmlformats.org/officeDocument/2006/relationships/image" Target="../media/image46.svg"/><Relationship Id="rId17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45.png"/><Relationship Id="rId20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41.png"/><Relationship Id="rId5" Type="http://schemas.microsoft.com/office/2007/relationships/media" Target="../media/media4.mp3"/><Relationship Id="rId15" Type="http://schemas.openxmlformats.org/officeDocument/2006/relationships/image" Target="../media/image44.png"/><Relationship Id="rId10" Type="http://schemas.openxmlformats.org/officeDocument/2006/relationships/image" Target="../media/image34.png"/><Relationship Id="rId19" Type="http://schemas.openxmlformats.org/officeDocument/2006/relationships/image" Target="../media/image47.emf"/><Relationship Id="rId4" Type="http://schemas.openxmlformats.org/officeDocument/2006/relationships/video" Target="../media/media3.mp4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42.png"/><Relationship Id="rId18" Type="http://schemas.openxmlformats.org/officeDocument/2006/relationships/image" Target="../media/image53.png"/><Relationship Id="rId3" Type="http://schemas.openxmlformats.org/officeDocument/2006/relationships/video" Target="NULL" TargetMode="External"/><Relationship Id="rId21" Type="http://schemas.openxmlformats.org/officeDocument/2006/relationships/image" Target="../media/image49.png"/><Relationship Id="rId7" Type="http://schemas.microsoft.com/office/2007/relationships/media" Target="../media/media5.mp3"/><Relationship Id="rId12" Type="http://schemas.openxmlformats.org/officeDocument/2006/relationships/image" Target="../media/image46.svg"/><Relationship Id="rId17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52.png"/><Relationship Id="rId20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41.png"/><Relationship Id="rId5" Type="http://schemas.microsoft.com/office/2007/relationships/media" Target="../media/media4.mp3"/><Relationship Id="rId15" Type="http://schemas.openxmlformats.org/officeDocument/2006/relationships/image" Target="../media/image51.png"/><Relationship Id="rId10" Type="http://schemas.openxmlformats.org/officeDocument/2006/relationships/image" Target="../media/image34.png"/><Relationship Id="rId19" Type="http://schemas.openxmlformats.org/officeDocument/2006/relationships/image" Target="../media/image54.png"/><Relationship Id="rId4" Type="http://schemas.microsoft.com/office/2007/relationships/media" Target="../media/media6.mp4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42.png"/><Relationship Id="rId18" Type="http://schemas.openxmlformats.org/officeDocument/2006/relationships/image" Target="../media/image58.png"/><Relationship Id="rId3" Type="http://schemas.microsoft.com/office/2007/relationships/media" Target="../media/media7.mp4"/><Relationship Id="rId21" Type="http://schemas.openxmlformats.org/officeDocument/2006/relationships/image" Target="../media/image49.png"/><Relationship Id="rId7" Type="http://schemas.microsoft.com/office/2007/relationships/media" Target="../media/media5.mp3"/><Relationship Id="rId12" Type="http://schemas.openxmlformats.org/officeDocument/2006/relationships/image" Target="../media/image46.svg"/><Relationship Id="rId17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57.png"/><Relationship Id="rId20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41.png"/><Relationship Id="rId5" Type="http://schemas.microsoft.com/office/2007/relationships/media" Target="../media/media4.mp3"/><Relationship Id="rId15" Type="http://schemas.openxmlformats.org/officeDocument/2006/relationships/image" Target="../media/image56.png"/><Relationship Id="rId10" Type="http://schemas.openxmlformats.org/officeDocument/2006/relationships/image" Target="../media/image34.png"/><Relationship Id="rId19" Type="http://schemas.openxmlformats.org/officeDocument/2006/relationships/image" Target="../media/image59.png"/><Relationship Id="rId4" Type="http://schemas.openxmlformats.org/officeDocument/2006/relationships/video" Target="../media/media7.mp4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42.png"/><Relationship Id="rId18" Type="http://schemas.openxmlformats.org/officeDocument/2006/relationships/image" Target="../media/image58.png"/><Relationship Id="rId3" Type="http://schemas.microsoft.com/office/2007/relationships/media" Target="../media/media7.mp4"/><Relationship Id="rId21" Type="http://schemas.openxmlformats.org/officeDocument/2006/relationships/image" Target="../media/image49.png"/><Relationship Id="rId7" Type="http://schemas.microsoft.com/office/2007/relationships/media" Target="../media/media5.mp3"/><Relationship Id="rId12" Type="http://schemas.openxmlformats.org/officeDocument/2006/relationships/image" Target="../media/image46.svg"/><Relationship Id="rId17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57.png"/><Relationship Id="rId20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41.png"/><Relationship Id="rId5" Type="http://schemas.microsoft.com/office/2007/relationships/media" Target="../media/media4.mp3"/><Relationship Id="rId15" Type="http://schemas.openxmlformats.org/officeDocument/2006/relationships/image" Target="../media/image56.png"/><Relationship Id="rId10" Type="http://schemas.openxmlformats.org/officeDocument/2006/relationships/image" Target="../media/image34.png"/><Relationship Id="rId19" Type="http://schemas.openxmlformats.org/officeDocument/2006/relationships/image" Target="../media/image59.png"/><Relationship Id="rId4" Type="http://schemas.openxmlformats.org/officeDocument/2006/relationships/video" Target="../media/media7.mp4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42.png"/><Relationship Id="rId18" Type="http://schemas.openxmlformats.org/officeDocument/2006/relationships/image" Target="../media/image53.png"/><Relationship Id="rId3" Type="http://schemas.openxmlformats.org/officeDocument/2006/relationships/video" Target="NULL" TargetMode="External"/><Relationship Id="rId21" Type="http://schemas.openxmlformats.org/officeDocument/2006/relationships/image" Target="../media/image49.png"/><Relationship Id="rId7" Type="http://schemas.microsoft.com/office/2007/relationships/media" Target="../media/media5.mp3"/><Relationship Id="rId12" Type="http://schemas.openxmlformats.org/officeDocument/2006/relationships/image" Target="../media/image46.svg"/><Relationship Id="rId17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57.png"/><Relationship Id="rId20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41.png"/><Relationship Id="rId5" Type="http://schemas.microsoft.com/office/2007/relationships/media" Target="../media/media4.mp3"/><Relationship Id="rId15" Type="http://schemas.openxmlformats.org/officeDocument/2006/relationships/image" Target="../media/image56.png"/><Relationship Id="rId10" Type="http://schemas.openxmlformats.org/officeDocument/2006/relationships/image" Target="../media/image34.png"/><Relationship Id="rId19" Type="http://schemas.openxmlformats.org/officeDocument/2006/relationships/image" Target="../media/image54.png"/><Relationship Id="rId4" Type="http://schemas.microsoft.com/office/2007/relationships/media" Target="../media/media6.mp4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audio" Target="../media/audio2.wav"/><Relationship Id="rId7" Type="http://schemas.openxmlformats.org/officeDocument/2006/relationships/image" Target="../media/image6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g"/><Relationship Id="rId11" Type="http://schemas.openxmlformats.org/officeDocument/2006/relationships/image" Target="../media/image65.png"/><Relationship Id="rId5" Type="http://schemas.openxmlformats.org/officeDocument/2006/relationships/audio" Target="../media/audio4.wav"/><Relationship Id="rId10" Type="http://schemas.openxmlformats.org/officeDocument/2006/relationships/image" Target="../media/image64.jpeg"/><Relationship Id="rId4" Type="http://schemas.openxmlformats.org/officeDocument/2006/relationships/audio" Target="../media/audio3.wav"/><Relationship Id="rId9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microsoft.com/office/2007/relationships/hdphoto" Target="../media/hdphoto7.wdp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microsoft.com/office/2007/relationships/hdphoto" Target="../media/hdphoto9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microsoft.com/office/2007/relationships/hdphoto" Target="../media/hdphoto10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1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svg"/><Relationship Id="rId5" Type="http://schemas.openxmlformats.org/officeDocument/2006/relationships/image" Target="../media/image18.png"/><Relationship Id="rId4" Type="http://schemas.openxmlformats.org/officeDocument/2006/relationships/image" Target="../media/image2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5FE56FA-5291-4860-B273-F1CCF39701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3667" r="95083">
                        <a14:foregroundMark x1="7917" y1="13833" x2="8417" y2="64250"/>
                        <a14:foregroundMark x1="6167" y1="36000" x2="7500" y2="46833"/>
                        <a14:foregroundMark x1="4750" y1="13833" x2="3667" y2="44583"/>
                        <a14:foregroundMark x1="31750" y1="22083" x2="87917" y2="36833"/>
                        <a14:foregroundMark x1="87917" y1="36833" x2="90167" y2="37917"/>
                        <a14:foregroundMark x1="16833" y1="50333" x2="36417" y2="49167"/>
                        <a14:foregroundMark x1="36417" y1="49167" x2="43667" y2="49167"/>
                        <a14:foregroundMark x1="90917" y1="26833" x2="89833" y2="83333"/>
                        <a14:foregroundMark x1="87917" y1="27500" x2="95083" y2="29167"/>
                        <a14:foregroundMark x1="95083" y1="29167" x2="93000" y2="698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5216" y="483049"/>
            <a:ext cx="2571750" cy="25717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99B245-C6BA-4A2B-8380-112E233E69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4949" y="0"/>
            <a:ext cx="2743200" cy="2743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9095BE-C8D3-4202-9645-747B2C8081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25" b="93542" l="8750" r="90000">
                        <a14:foregroundMark x1="9844" y1="21458" x2="20781" y2="21250"/>
                        <a14:foregroundMark x1="20781" y1="21250" x2="60781" y2="29375"/>
                        <a14:foregroundMark x1="60781" y1="29375" x2="74063" y2="28958"/>
                        <a14:foregroundMark x1="8906" y1="46458" x2="9063" y2="74583"/>
                        <a14:foregroundMark x1="8750" y1="29792" x2="8906" y2="37708"/>
                        <a14:foregroundMark x1="8906" y1="31875" x2="9844" y2="58542"/>
                        <a14:foregroundMark x1="37188" y1="19375" x2="70938" y2="12917"/>
                        <a14:foregroundMark x1="70938" y1="12917" x2="71094" y2="12917"/>
                        <a14:foregroundMark x1="66719" y1="6250" x2="80000" y2="10000"/>
                        <a14:foregroundMark x1="80000" y1="10000" x2="80000" y2="13958"/>
                        <a14:foregroundMark x1="77969" y1="15625" x2="80000" y2="81042"/>
                        <a14:foregroundMark x1="52500" y1="89792" x2="73281" y2="93542"/>
                        <a14:foregroundMark x1="84063" y1="18542" x2="86406" y2="65417"/>
                        <a14:foregroundMark x1="73906" y1="1875" x2="86094" y2="17917"/>
                        <a14:foregroundMark x1="82031" y1="31875" x2="78594" y2="77917"/>
                        <a14:foregroundMark x1="10156" y1="21250" x2="57500" y2="8750"/>
                        <a14:foregroundMark x1="57500" y1="8750" x2="70938" y2="625"/>
                        <a14:foregroundMark x1="59688" y1="49375" x2="70781" y2="34375"/>
                        <a14:foregroundMark x1="17031" y1="19792" x2="25781" y2="15417"/>
                        <a14:foregroundMark x1="25781" y1="15417" x2="66563" y2="6875"/>
                        <a14:foregroundMark x1="37188" y1="13125" x2="64531" y2="5625"/>
                        <a14:foregroundMark x1="37344" y1="12708" x2="64219" y2="5417"/>
                        <a14:foregroundMark x1="46250" y1="10000" x2="58281" y2="8333"/>
                        <a14:foregroundMark x1="58281" y1="8333" x2="64844" y2="458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flipH="1">
            <a:off x="621002" y="3026957"/>
            <a:ext cx="2843549" cy="21326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CA6505-CC14-4520-B223-2EF3D871DAF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foregroundMark x1="22000" y1="18833" x2="68500" y2="36833"/>
                        <a14:foregroundMark x1="68500" y1="36833" x2="78000" y2="38333"/>
                        <a14:foregroundMark x1="28667" y1="26333" x2="69167" y2="22333"/>
                        <a14:foregroundMark x1="45167" y1="37500" x2="70333" y2="25500"/>
                        <a14:foregroundMark x1="81667" y1="29667" x2="82333" y2="68167"/>
                        <a14:foregroundMark x1="39667" y1="30167" x2="67667" y2="26833"/>
                        <a14:foregroundMark x1="67667" y1="26833" x2="67667" y2="26833"/>
                        <a14:foregroundMark x1="37833" y1="71667" x2="47833" y2="83333"/>
                        <a14:foregroundMark x1="37000" y1="82833" x2="46833" y2="86000"/>
                        <a14:foregroundMark x1="36333" y1="71333" x2="47500" y2="76667"/>
                        <a14:foregroundMark x1="81500" y1="28500" x2="85667" y2="36167"/>
                        <a14:foregroundMark x1="85667" y1="36167" x2="85833" y2="4016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4949" y="3105150"/>
            <a:ext cx="2264401" cy="22644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DA710C4-EE4E-4B57-9F91-C85B6AD04A0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7200" b="91400" l="10000" r="90000">
                        <a14:foregroundMark x1="28200" y1="87800" x2="68600" y2="91400"/>
                        <a14:foregroundMark x1="68600" y1="91400" x2="70400" y2="79000"/>
                        <a14:foregroundMark x1="26000" y1="8800" x2="37800" y2="10000"/>
                        <a14:foregroundMark x1="37800" y1="10000" x2="67800" y2="720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15000" y="590550"/>
            <a:ext cx="4086225" cy="395763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9144" y="-33859"/>
            <a:ext cx="386195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800" b="1" cap="none" spc="0" dirty="0" smtClean="0">
                <a:ln/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4800" b="1" cap="none" spc="0" dirty="0">
              <a:ln/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35540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74" y="708398"/>
            <a:ext cx="4040626" cy="304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400" y="51435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490" y="1652015"/>
            <a:ext cx="413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8239" y="58485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88323" y="1752322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19286" y="338863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0761" y="2135374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29428" y="233571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19685" y="3446443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3490" y="3968311"/>
            <a:ext cx="52905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Thought Bubble: Cloud 2">
            <a:extLst>
              <a:ext uri="{FF2B5EF4-FFF2-40B4-BE49-F238E27FC236}">
                <a16:creationId xmlns:a16="http://schemas.microsoft.com/office/drawing/2014/main" id="{9494F9BD-9599-4CC0-B1A3-125E9D61E49B}"/>
              </a:ext>
            </a:extLst>
          </p:cNvPr>
          <p:cNvSpPr/>
          <p:nvPr/>
        </p:nvSpPr>
        <p:spPr>
          <a:xfrm>
            <a:off x="5181600" y="438150"/>
            <a:ext cx="3285099" cy="1814587"/>
          </a:xfrm>
          <a:prstGeom prst="cloudCallout">
            <a:avLst>
              <a:gd name="adj1" fmla="val 28758"/>
              <a:gd name="adj2" fmla="val 103722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accent5"/>
              </a:solidFill>
              <a:latin typeface="Times New Roman" panose="02020603050405020304" pitchFamily="18" charset="0"/>
              <a:ea typeface="#9Slide02 Noi dung rat dai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37" name="Graphic 3">
            <a:extLst>
              <a:ext uri="{FF2B5EF4-FFF2-40B4-BE49-F238E27FC236}">
                <a16:creationId xmlns:a16="http://schemas.microsoft.com/office/drawing/2014/main" id="{871B9288-353B-43A6-8DB4-900B615371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045524" y="3221222"/>
            <a:ext cx="1011926" cy="1922278"/>
          </a:xfrm>
          <a:prstGeom prst="rect">
            <a:avLst/>
          </a:prstGeom>
        </p:spPr>
      </p:pic>
      <p:pic>
        <p:nvPicPr>
          <p:cNvPr id="38" name="Graphic 7">
            <a:extLst>
              <a:ext uri="{FF2B5EF4-FFF2-40B4-BE49-F238E27FC236}">
                <a16:creationId xmlns:a16="http://schemas.microsoft.com/office/drawing/2014/main" id="{3994AC72-375F-4F46-A346-FE222122A70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 l="37542" t="-2967" r="33493" b="2296"/>
          <a:stretch/>
        </p:blipFill>
        <p:spPr>
          <a:xfrm>
            <a:off x="8045524" y="2797184"/>
            <a:ext cx="949057" cy="427398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250345" y="4376067"/>
            <a:ext cx="3431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B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14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nimBg="1"/>
      <p:bldP spid="36" grpId="1" animBg="1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74" y="708398"/>
            <a:ext cx="4040626" cy="304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400" y="51435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490" y="1652015"/>
            <a:ext cx="413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8239" y="58485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88323" y="1752322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19286" y="338863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0761" y="2135374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29428" y="233571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19685" y="3446443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3490" y="3968311"/>
            <a:ext cx="52905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418201" y="939064"/>
            <a:ext cx="735749" cy="1052993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394956" y="1972281"/>
            <a:ext cx="2885402" cy="2776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28" idx="3"/>
          </p:cNvCxnSpPr>
          <p:nvPr/>
        </p:nvCxnSpPr>
        <p:spPr>
          <a:xfrm flipH="1" flipV="1">
            <a:off x="426143" y="1989342"/>
            <a:ext cx="11771" cy="16609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50345" y="4376067"/>
            <a:ext cx="3431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B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55027" y="817583"/>
            <a:ext cx="4188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82998"/>
              </p:ext>
            </p:extLst>
          </p:nvPr>
        </p:nvGraphicFramePr>
        <p:xfrm>
          <a:off x="5377420" y="1382031"/>
          <a:ext cx="927573" cy="59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7420" y="1382031"/>
                        <a:ext cx="927573" cy="598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55026" y="817583"/>
            <a:ext cx="3883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1539"/>
              </p:ext>
            </p:extLst>
          </p:nvPr>
        </p:nvGraphicFramePr>
        <p:xfrm>
          <a:off x="6388100" y="1373188"/>
          <a:ext cx="10191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8100" y="1373188"/>
                        <a:ext cx="10191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88260"/>
              </p:ext>
            </p:extLst>
          </p:nvPr>
        </p:nvGraphicFramePr>
        <p:xfrm>
          <a:off x="7489825" y="1379538"/>
          <a:ext cx="10191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9825" y="1379538"/>
                        <a:ext cx="101917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09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74" y="708398"/>
            <a:ext cx="4040626" cy="304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400" y="51435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490" y="1652015"/>
            <a:ext cx="413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8239" y="58485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88323" y="1752322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19286" y="338863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0761" y="2135374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29428" y="233571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19685" y="3446443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3490" y="3968311"/>
            <a:ext cx="52905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2798" y="4371099"/>
            <a:ext cx="5998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P, BQ, CM, D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11828" y="1997304"/>
            <a:ext cx="3591514" cy="558976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304692" y="1605128"/>
            <a:ext cx="42232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600686" y="2091363"/>
            <a:ext cx="2114314" cy="40418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3FC5B38F-F29E-4256-AAAD-F7F944280280}"/>
              </a:ext>
            </a:extLst>
          </p:cNvPr>
          <p:cNvGrpSpPr/>
          <p:nvPr/>
        </p:nvGrpSpPr>
        <p:grpSpPr>
          <a:xfrm>
            <a:off x="5582764" y="2788312"/>
            <a:ext cx="2646835" cy="1640284"/>
            <a:chOff x="9311930" y="1765874"/>
            <a:chExt cx="3099206" cy="1844955"/>
          </a:xfrm>
        </p:grpSpPr>
        <p:sp>
          <p:nvSpPr>
            <p:cNvPr id="38" name="Cloud 37">
              <a:extLst>
                <a:ext uri="{FF2B5EF4-FFF2-40B4-BE49-F238E27FC236}">
                  <a16:creationId xmlns:a16="http://schemas.microsoft.com/office/drawing/2014/main" id="{056EA5C8-4282-4AB0-90DC-080CC3501C42}"/>
                </a:ext>
              </a:extLst>
            </p:cNvPr>
            <p:cNvSpPr/>
            <p:nvPr/>
          </p:nvSpPr>
          <p:spPr>
            <a:xfrm>
              <a:off x="9311930" y="1765874"/>
              <a:ext cx="3099206" cy="1844955"/>
            </a:xfrm>
            <a:prstGeom prst="cloud">
              <a:avLst/>
            </a:prstGeom>
            <a:solidFill>
              <a:srgbClr val="90DAF3">
                <a:lumMod val="70000"/>
                <a:lumOff val="30000"/>
              </a:srgb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8D37444-769D-41DB-A7A8-ABBEC905DFFF}"/>
                </a:ext>
              </a:extLst>
            </p:cNvPr>
            <p:cNvSpPr txBox="1"/>
            <p:nvPr/>
          </p:nvSpPr>
          <p:spPr>
            <a:xfrm>
              <a:off x="9584954" y="1845310"/>
              <a:ext cx="2709100" cy="17655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Connector 41"/>
          <p:cNvCxnSpPr/>
          <p:nvPr/>
        </p:nvCxnSpPr>
        <p:spPr>
          <a:xfrm>
            <a:off x="1156332" y="965276"/>
            <a:ext cx="2131991" cy="258348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441316" y="965276"/>
            <a:ext cx="3588112" cy="2641683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endCxn id="27" idx="1"/>
          </p:cNvCxnSpPr>
          <p:nvPr/>
        </p:nvCxnSpPr>
        <p:spPr>
          <a:xfrm flipV="1">
            <a:off x="1156335" y="2013932"/>
            <a:ext cx="2131988" cy="55212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322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1" grpId="0"/>
      <p:bldP spid="36" grpId="0"/>
      <p:bldP spid="3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9286" y="514350"/>
            <a:ext cx="4810714" cy="3455313"/>
            <a:chOff x="-19286" y="514350"/>
            <a:chExt cx="4810714" cy="345531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0374" y="708398"/>
              <a:ext cx="4040626" cy="304800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914400" y="51435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3490" y="1652015"/>
              <a:ext cx="4137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958239" y="584856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288323" y="1752322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-19286" y="3388632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10761" y="2135374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29428" y="2335716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219685" y="3446443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11828" y="1997304"/>
              <a:ext cx="3591514" cy="558976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156332" y="965276"/>
              <a:ext cx="2131991" cy="2583481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41316" y="965276"/>
              <a:ext cx="3588112" cy="2641683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endCxn id="27" idx="1"/>
            </p:cNvCxnSpPr>
            <p:nvPr/>
          </p:nvCxnSpPr>
          <p:spPr>
            <a:xfrm flipV="1">
              <a:off x="1156335" y="2013932"/>
              <a:ext cx="2131988" cy="552121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146980" y="661065"/>
            <a:ext cx="50995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, B, C, D, M, N, P, Q.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, BC, CD, AD, MN, NP, PQ, MQ, AM, BN, CP, DQ.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P, BQ, CM, DN.</a:t>
            </a:r>
          </a:p>
        </p:txBody>
      </p:sp>
    </p:spTree>
    <p:extLst>
      <p:ext uri="{BB962C8B-B14F-4D97-AF65-F5344CB8AC3E}">
        <p14:creationId xmlns:p14="http://schemas.microsoft.com/office/powerpoint/2010/main" val="35243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46914E-6 L 0.52239 -0.085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11" y="-42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6593">
            <a:off x="58513" y="869159"/>
            <a:ext cx="4467225" cy="25241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3446"/>
            <a:ext cx="2895600" cy="5847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19046" y="128886"/>
            <a:ext cx="6224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.EFGH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67200" y="675891"/>
            <a:ext cx="4434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34038" y="4218899"/>
            <a:ext cx="3643162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61288"/>
              </p:ext>
            </p:extLst>
          </p:nvPr>
        </p:nvGraphicFramePr>
        <p:xfrm>
          <a:off x="7074109" y="675891"/>
          <a:ext cx="2069891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4109" y="675891"/>
                        <a:ext cx="2069891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60854" y="3821583"/>
            <a:ext cx="4648200" cy="95410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84252" y="1356275"/>
            <a:ext cx="4434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G, BH, C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9000" y="3788012"/>
            <a:ext cx="4648200" cy="95410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92377" y="2244976"/>
            <a:ext cx="4434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F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65277" y="1530713"/>
            <a:ext cx="3830251" cy="1201015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47692" y="1294801"/>
            <a:ext cx="3862105" cy="1672839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858887" y="1194816"/>
            <a:ext cx="839713" cy="1823601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307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27" grpId="1" animBg="1"/>
      <p:bldP spid="11" grpId="0" animBg="1"/>
      <p:bldP spid="11" grpId="1" animBg="1"/>
      <p:bldP spid="12" grpId="0"/>
      <p:bldP spid="13" grpId="0" animBg="1"/>
      <p:bldP spid="13" grpId="1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6775" y="49506"/>
            <a:ext cx="4467225" cy="25241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3446"/>
            <a:ext cx="2895600" cy="5847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743261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EFGH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 = 8cm, DC = 5cm, DH = 6,5cm.</a:t>
            </a:r>
          </a:p>
          <a:p>
            <a:pPr algn="just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, FG, A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0" y="207863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9421" y="2529091"/>
            <a:ext cx="4434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 = DC = EF = H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200" y="2974336"/>
            <a:ext cx="4434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C = 5cm =&gt; AB = 5 c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7015" y="3431271"/>
            <a:ext cx="6748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FG = BC = AD = EH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 = 8cm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FG = 8 c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492" y="4218899"/>
            <a:ext cx="6748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E = BF = CG = DH, mag DH = 6,5 cm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AE = 6,5 c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06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24" grpId="0"/>
      <p:bldP spid="25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LẬP PHƯƠ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87569" y="635698"/>
            <a:ext cx="8346830" cy="507323"/>
            <a:chOff x="187569" y="635698"/>
            <a:chExt cx="8346830" cy="507323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569" y="635698"/>
              <a:ext cx="685800" cy="507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873368" y="635698"/>
              <a:ext cx="76610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ậ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à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dướ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ây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ấ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cả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mặ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ề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d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uô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?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0CCA6505-CC14-4520-B223-2EF3D871D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2000" y1="18833" x2="68500" y2="36833"/>
                        <a14:foregroundMark x1="68500" y1="36833" x2="78000" y2="38333"/>
                        <a14:foregroundMark x1="28667" y1="26333" x2="69167" y2="22333"/>
                        <a14:foregroundMark x1="45167" y1="37500" x2="70333" y2="25500"/>
                        <a14:foregroundMark x1="81667" y1="29667" x2="82333" y2="68167"/>
                        <a14:foregroundMark x1="39667" y1="30167" x2="67667" y2="26833"/>
                        <a14:foregroundMark x1="67667" y1="26833" x2="67667" y2="26833"/>
                        <a14:foregroundMark x1="37833" y1="71667" x2="47833" y2="83333"/>
                        <a14:foregroundMark x1="37000" y1="82833" x2="46833" y2="86000"/>
                        <a14:foregroundMark x1="36333" y1="71333" x2="47500" y2="76667"/>
                        <a14:foregroundMark x1="81500" y1="28500" x2="85667" y2="36167"/>
                        <a14:foregroundMark x1="85667" y1="36167" x2="85833" y2="4016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48200" y="971550"/>
            <a:ext cx="3019201" cy="30192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599" y="1428750"/>
            <a:ext cx="3004715" cy="2133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9761" y="2268496"/>
            <a:ext cx="4198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 rot="10800000">
            <a:off x="3918273" y="2443227"/>
            <a:ext cx="990600" cy="471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65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69 0 0.125 0.056 0.125 0.125 C 0.125 0.194 0.069 0.25 0 0.25 C -0.069 0.25 -0.125 0.194 -0.125 0.125 C -0.125 0.056 -0.069 0 0 0 Z" pathEditMode="relative" ptsTypes="">
                                      <p:cBhvr>
                                        <p:cTn id="4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62000" y="1194816"/>
            <a:ext cx="1319212" cy="1275333"/>
            <a:chOff x="990600" y="1293242"/>
            <a:chExt cx="1319212" cy="1275333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41" name="AutoShape 33"/>
            <p:cNvSpPr/>
            <p:nvPr/>
          </p:nvSpPr>
          <p:spPr>
            <a:xfrm>
              <a:off x="1014412" y="1323976"/>
              <a:ext cx="1295400" cy="1244599"/>
            </a:xfrm>
            <a:prstGeom prst="cube">
              <a:avLst>
                <a:gd name="adj" fmla="val 25000"/>
              </a:avLst>
            </a:prstGeom>
            <a:grp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2" name="Line 56"/>
            <p:cNvSpPr/>
            <p:nvPr/>
          </p:nvSpPr>
          <p:spPr>
            <a:xfrm>
              <a:off x="1338072" y="1293242"/>
              <a:ext cx="12890" cy="91497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3" name="Line 57"/>
            <p:cNvSpPr/>
            <p:nvPr/>
          </p:nvSpPr>
          <p:spPr>
            <a:xfrm flipH="1">
              <a:off x="1350962" y="2208212"/>
              <a:ext cx="958850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4" name="Line 58"/>
            <p:cNvSpPr/>
            <p:nvPr/>
          </p:nvSpPr>
          <p:spPr>
            <a:xfrm flipV="1">
              <a:off x="990600" y="2208212"/>
              <a:ext cx="360362" cy="360363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pic>
        <p:nvPicPr>
          <p:cNvPr id="79" name="Picture 78">
            <a:extLst>
              <a:ext uri="{FF2B5EF4-FFF2-40B4-BE49-F238E27FC236}">
                <a16:creationId xmlns:a16="http://schemas.microsoft.com/office/drawing/2014/main" id="{0CCA6505-CC14-4520-B223-2EF3D871D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2000" y1="18833" x2="68500" y2="36833"/>
                        <a14:foregroundMark x1="68500" y1="36833" x2="78000" y2="38333"/>
                        <a14:foregroundMark x1="28667" y1="26333" x2="69167" y2="22333"/>
                        <a14:foregroundMark x1="45167" y1="37500" x2="70333" y2="25500"/>
                        <a14:foregroundMark x1="81667" y1="29667" x2="82333" y2="68167"/>
                        <a14:foregroundMark x1="39667" y1="30167" x2="67667" y2="26833"/>
                        <a14:foregroundMark x1="67667" y1="26833" x2="67667" y2="26833"/>
                        <a14:foregroundMark x1="37833" y1="71667" x2="47833" y2="83333"/>
                        <a14:foregroundMark x1="37000" y1="82833" x2="46833" y2="86000"/>
                        <a14:foregroundMark x1="36333" y1="71333" x2="47500" y2="76667"/>
                        <a14:foregroundMark x1="81500" y1="28500" x2="85667" y2="36167"/>
                        <a14:foregroundMark x1="85667" y1="36167" x2="85833" y2="4016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05550" y="884219"/>
            <a:ext cx="1924050" cy="192405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LẬP PHƯƠ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3298805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267200" y="455137"/>
            <a:ext cx="4321175" cy="2808287"/>
            <a:chOff x="4545012" y="669926"/>
            <a:chExt cx="4321175" cy="2808287"/>
          </a:xfrm>
        </p:grpSpPr>
        <p:sp>
          <p:nvSpPr>
            <p:cNvPr id="46" name="Rectangle 34"/>
            <p:cNvSpPr/>
            <p:nvPr/>
          </p:nvSpPr>
          <p:spPr>
            <a:xfrm>
              <a:off x="5624512" y="1604963"/>
              <a:ext cx="1081088" cy="93662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7" name="Rectangle 38"/>
            <p:cNvSpPr/>
            <p:nvPr/>
          </p:nvSpPr>
          <p:spPr>
            <a:xfrm>
              <a:off x="5624512" y="669926"/>
              <a:ext cx="1081088" cy="93662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" name="Rectangle 39"/>
            <p:cNvSpPr/>
            <p:nvPr/>
          </p:nvSpPr>
          <p:spPr>
            <a:xfrm>
              <a:off x="5624512" y="2541588"/>
              <a:ext cx="1081088" cy="93662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" name="Rectangle 40"/>
            <p:cNvSpPr/>
            <p:nvPr/>
          </p:nvSpPr>
          <p:spPr>
            <a:xfrm>
              <a:off x="4545012" y="1604963"/>
              <a:ext cx="1081088" cy="93662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41"/>
            <p:cNvSpPr/>
            <p:nvPr/>
          </p:nvSpPr>
          <p:spPr>
            <a:xfrm>
              <a:off x="6705600" y="1604963"/>
              <a:ext cx="1081087" cy="93662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" name="Rectangle 42"/>
            <p:cNvSpPr/>
            <p:nvPr/>
          </p:nvSpPr>
          <p:spPr>
            <a:xfrm>
              <a:off x="7785100" y="1604963"/>
              <a:ext cx="1081087" cy="93662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en-US" altLang="en-US" dirty="0">
                <a:latin typeface="Arial" panose="020B0604020202020204" pitchFamily="34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>
            <a:off x="2286000" y="1779569"/>
            <a:ext cx="18288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8897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6.17284E-7 L -0.63541 0.0234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71" y="11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LẬP PHƯƠ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81300" y="3867150"/>
            <a:ext cx="6096000" cy="1077218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.MNPQ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133" y="0"/>
            <a:ext cx="4257675" cy="31051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59055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76200" y="1121717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, B, C, D, M, N, P, Q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51816" y="1652884"/>
            <a:ext cx="5385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, BC, CD, AD, MN, PQ, MQ, AM, BN, CP, DQ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51816" y="2563683"/>
            <a:ext cx="538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B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-45720" y="3620449"/>
            <a:ext cx="538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P, BQ, CM, D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38045" y="3020326"/>
          <a:ext cx="2667911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045" y="3020326"/>
                        <a:ext cx="2667911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857956" y="3981642"/>
            <a:ext cx="6096000" cy="58477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4800" y="3081000"/>
            <a:ext cx="3366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334000" y="856101"/>
            <a:ext cx="3543300" cy="1515991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334000" y="328940"/>
            <a:ext cx="3543300" cy="2484071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560989" y="340450"/>
            <a:ext cx="982811" cy="2472561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6589713" y="856101"/>
            <a:ext cx="982811" cy="1515991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93859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4" grpId="0"/>
      <p:bldP spid="21" grpId="0"/>
      <p:bldP spid="22" grpId="0"/>
      <p:bldP spid="23" grpId="0"/>
      <p:bldP spid="24" grpId="0"/>
      <p:bldP spid="26" grpId="0" animBg="1"/>
      <p:bldP spid="26" grpId="1" animBg="1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3446"/>
            <a:ext cx="2895600" cy="5847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342" y="608221"/>
            <a:ext cx="49830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A’B’C’D’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= 5 cm.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, CC’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94150" y="2547213"/>
            <a:ext cx="102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2286"/>
            <a:ext cx="3627120" cy="271518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0" y="2840583"/>
            <a:ext cx="871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o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5 cm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4750" y="3350475"/>
            <a:ext cx="871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BC = CC’ = 5 cm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342" y="3704417"/>
            <a:ext cx="871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95600" y="3719335"/>
          <a:ext cx="2474871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3719335"/>
                        <a:ext cx="2474871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9601" y="4317910"/>
            <a:ext cx="871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C’; A’C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618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25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915746"/>
            <a:ext cx="7772400" cy="2256204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625" y="1366049"/>
            <a:ext cx="99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CC00"/>
                </a:solidFill>
                <a:sym typeface="Wingdings" panose="05000000000000000000" pitchFamily="2" charset="2"/>
              </a:rPr>
              <a:t></a:t>
            </a:r>
            <a:endParaRPr lang="en-US" sz="8000" dirty="0">
              <a:solidFill>
                <a:srgbClr val="FFCC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2272747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.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24800" y="3425026"/>
            <a:ext cx="99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CC00"/>
                </a:solidFill>
                <a:sym typeface="Wingdings" panose="05000000000000000000" pitchFamily="2" charset="2"/>
              </a:rPr>
              <a:t></a:t>
            </a:r>
            <a:endParaRPr lang="en-US" sz="8000" dirty="0">
              <a:solidFill>
                <a:srgbClr val="FFCC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6970" y="2793887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ộp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ữ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ật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–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ập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017470" y="3404624"/>
            <a:ext cx="7391400" cy="28873"/>
          </a:xfrm>
          <a:prstGeom prst="line">
            <a:avLst/>
          </a:prstGeom>
          <a:ln w="76200">
            <a:solidFill>
              <a:srgbClr val="FFC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161625" y="87717"/>
            <a:ext cx="8067974" cy="1294838"/>
            <a:chOff x="745958" y="71211"/>
            <a:chExt cx="8067974" cy="1294838"/>
          </a:xfrm>
        </p:grpSpPr>
        <p:sp>
          <p:nvSpPr>
            <p:cNvPr id="11" name="Rounded Rectangle 10"/>
            <p:cNvSpPr/>
            <p:nvPr/>
          </p:nvSpPr>
          <p:spPr>
            <a:xfrm>
              <a:off x="1371599" y="71211"/>
              <a:ext cx="7442333" cy="128142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TRỰC QUAN</a:t>
              </a:r>
            </a:p>
            <a:p>
              <a:pPr algn="ctr"/>
              <a:r>
                <a:rPr 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CÁC HÌNH KHỐI TRONG THỰC TIỄN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745958" y="84620"/>
              <a:ext cx="1362375" cy="1281429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accent1"/>
              </a:solidFill>
            </a:ln>
            <a:scene3d>
              <a:camera prst="orthographicFront"/>
              <a:lightRig rig="threePt" dir="t"/>
            </a:scene3d>
            <a:sp3d>
              <a:bevelT w="139700" prst="cross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9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D Model 1" descr="Domes And Pinacoid Red">
            <a:extLst>
              <a:ext uri="{FF2B5EF4-FFF2-40B4-BE49-F238E27FC236}">
                <a16:creationId xmlns:a16="http://schemas.microsoft.com/office/drawing/2014/main" id="{5194E87C-A151-4C8C-851E-A1F8EFA40DE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398" y="417218"/>
            <a:ext cx="1786844" cy="1253364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75CB547D-97DD-4A65-9003-DB2832EB704A}"/>
              </a:ext>
            </a:extLst>
          </p:cNvPr>
          <p:cNvGrpSpPr/>
          <p:nvPr/>
        </p:nvGrpSpPr>
        <p:grpSpPr>
          <a:xfrm>
            <a:off x="245173" y="3418760"/>
            <a:ext cx="2057400" cy="1314450"/>
            <a:chOff x="1676400" y="1668438"/>
            <a:chExt cx="5423277" cy="3717878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617A4B4B-A68E-4FD1-AA93-ADE144A6FBE6}"/>
                </a:ext>
              </a:extLst>
            </p:cNvPr>
            <p:cNvCxnSpPr/>
            <p:nvPr/>
          </p:nvCxnSpPr>
          <p:spPr>
            <a:xfrm>
              <a:off x="2754574" y="1686650"/>
              <a:ext cx="0" cy="2537333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6A77E66F-A501-4CBA-9F51-7345BF48A3EC}"/>
                </a:ext>
              </a:extLst>
            </p:cNvPr>
            <p:cNvCxnSpPr/>
            <p:nvPr/>
          </p:nvCxnSpPr>
          <p:spPr>
            <a:xfrm>
              <a:off x="2729552" y="1676400"/>
              <a:ext cx="43462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DD671B6-0909-45CD-A1B4-6C8B3CF54836}"/>
                </a:ext>
              </a:extLst>
            </p:cNvPr>
            <p:cNvCxnSpPr/>
            <p:nvPr/>
          </p:nvCxnSpPr>
          <p:spPr>
            <a:xfrm flipH="1">
              <a:off x="1676400" y="1679811"/>
              <a:ext cx="1053153" cy="115096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BC82C0A-E769-4B9A-BA72-DCF2C9DE8056}"/>
                </a:ext>
              </a:extLst>
            </p:cNvPr>
            <p:cNvCxnSpPr/>
            <p:nvPr/>
          </p:nvCxnSpPr>
          <p:spPr>
            <a:xfrm>
              <a:off x="1703696" y="2823948"/>
              <a:ext cx="43462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687FB30-4E81-45E2-93F4-A40E3E84D8A9}"/>
                </a:ext>
              </a:extLst>
            </p:cNvPr>
            <p:cNvCxnSpPr/>
            <p:nvPr/>
          </p:nvCxnSpPr>
          <p:spPr>
            <a:xfrm>
              <a:off x="1690048" y="5361296"/>
              <a:ext cx="43462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FE217D9-A411-4691-87A7-7AEE0326F5F5}"/>
                </a:ext>
              </a:extLst>
            </p:cNvPr>
            <p:cNvCxnSpPr/>
            <p:nvPr/>
          </p:nvCxnSpPr>
          <p:spPr>
            <a:xfrm>
              <a:off x="2735237" y="4241041"/>
              <a:ext cx="4346243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F56C994-5531-44A4-9692-3EB902F5F6E3}"/>
                </a:ext>
              </a:extLst>
            </p:cNvPr>
            <p:cNvCxnSpPr/>
            <p:nvPr/>
          </p:nvCxnSpPr>
          <p:spPr>
            <a:xfrm>
              <a:off x="7086029" y="1682086"/>
              <a:ext cx="0" cy="258625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B0E9D82-FBC1-44BC-BF75-C5CEA817187A}"/>
                </a:ext>
              </a:extLst>
            </p:cNvPr>
            <p:cNvCxnSpPr/>
            <p:nvPr/>
          </p:nvCxnSpPr>
          <p:spPr>
            <a:xfrm>
              <a:off x="1690048" y="2800064"/>
              <a:ext cx="0" cy="258625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69B36A2-D8D0-41AA-90D4-FD80306A6FAA}"/>
                </a:ext>
              </a:extLst>
            </p:cNvPr>
            <p:cNvCxnSpPr/>
            <p:nvPr/>
          </p:nvCxnSpPr>
          <p:spPr>
            <a:xfrm flipH="1">
              <a:off x="1715068" y="4216020"/>
              <a:ext cx="1053153" cy="1150961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B014133-6A9D-4844-AEC0-5C1A8106C8CD}"/>
                </a:ext>
              </a:extLst>
            </p:cNvPr>
            <p:cNvCxnSpPr/>
            <p:nvPr/>
          </p:nvCxnSpPr>
          <p:spPr>
            <a:xfrm flipH="1">
              <a:off x="6046524" y="4223983"/>
              <a:ext cx="1053153" cy="115096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41C863A-2FA7-4ED7-AB1B-01D89801304A}"/>
                </a:ext>
              </a:extLst>
            </p:cNvPr>
            <p:cNvCxnSpPr/>
            <p:nvPr/>
          </p:nvCxnSpPr>
          <p:spPr>
            <a:xfrm flipH="1">
              <a:off x="6041975" y="1668438"/>
              <a:ext cx="1053153" cy="115096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8A4D594-EB88-4DF0-BAC1-976EA166F097}"/>
                </a:ext>
              </a:extLst>
            </p:cNvPr>
            <p:cNvCxnSpPr/>
            <p:nvPr/>
          </p:nvCxnSpPr>
          <p:spPr>
            <a:xfrm>
              <a:off x="6059606" y="2800065"/>
              <a:ext cx="0" cy="258625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201C067-F8DA-434F-A01A-C05125A9E79A}"/>
              </a:ext>
            </a:extLst>
          </p:cNvPr>
          <p:cNvGrpSpPr/>
          <p:nvPr/>
        </p:nvGrpSpPr>
        <p:grpSpPr>
          <a:xfrm>
            <a:off x="263600" y="1719258"/>
            <a:ext cx="2032069" cy="1251586"/>
            <a:chOff x="1313106" y="2678630"/>
            <a:chExt cx="2869841" cy="1875376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3F424EB-D7CB-4C7A-AD43-2B625D2FE3EB}"/>
                </a:ext>
              </a:extLst>
            </p:cNvPr>
            <p:cNvGrpSpPr/>
            <p:nvPr/>
          </p:nvGrpSpPr>
          <p:grpSpPr>
            <a:xfrm>
              <a:off x="1371600" y="2773223"/>
              <a:ext cx="2743200" cy="1752600"/>
              <a:chOff x="1676400" y="1668438"/>
              <a:chExt cx="5423277" cy="3717878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99D94FAB-8D4B-4916-8425-00CC19080A10}"/>
                  </a:ext>
                </a:extLst>
              </p:cNvPr>
              <p:cNvCxnSpPr/>
              <p:nvPr/>
            </p:nvCxnSpPr>
            <p:spPr>
              <a:xfrm>
                <a:off x="2754574" y="1686650"/>
                <a:ext cx="0" cy="2537333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7F30CD22-0169-4F62-B9C7-26D062F78CD6}"/>
                  </a:ext>
                </a:extLst>
              </p:cNvPr>
              <p:cNvCxnSpPr/>
              <p:nvPr/>
            </p:nvCxnSpPr>
            <p:spPr>
              <a:xfrm>
                <a:off x="2729552" y="1676400"/>
                <a:ext cx="434624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F01FA366-27DF-48FA-B2B2-B91254F53E47}"/>
                  </a:ext>
                </a:extLst>
              </p:cNvPr>
              <p:cNvCxnSpPr/>
              <p:nvPr/>
            </p:nvCxnSpPr>
            <p:spPr>
              <a:xfrm flipH="1">
                <a:off x="1676400" y="1679811"/>
                <a:ext cx="1053153" cy="115096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362E8CDE-5F71-40BC-8444-196EA960BB2C}"/>
                  </a:ext>
                </a:extLst>
              </p:cNvPr>
              <p:cNvCxnSpPr/>
              <p:nvPr/>
            </p:nvCxnSpPr>
            <p:spPr>
              <a:xfrm>
                <a:off x="1703696" y="2823948"/>
                <a:ext cx="434624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C59188-AC9F-4A06-8DF5-C643A48D8108}"/>
                  </a:ext>
                </a:extLst>
              </p:cNvPr>
              <p:cNvCxnSpPr/>
              <p:nvPr/>
            </p:nvCxnSpPr>
            <p:spPr>
              <a:xfrm>
                <a:off x="1690048" y="5361296"/>
                <a:ext cx="434624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05716F4-A125-4DCC-BF80-D38A8A5C410E}"/>
                  </a:ext>
                </a:extLst>
              </p:cNvPr>
              <p:cNvCxnSpPr/>
              <p:nvPr/>
            </p:nvCxnSpPr>
            <p:spPr>
              <a:xfrm>
                <a:off x="2735237" y="4241041"/>
                <a:ext cx="4346243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08312603-073A-4EF2-8ABC-3D39BBC57FD6}"/>
                  </a:ext>
                </a:extLst>
              </p:cNvPr>
              <p:cNvCxnSpPr/>
              <p:nvPr/>
            </p:nvCxnSpPr>
            <p:spPr>
              <a:xfrm>
                <a:off x="7086029" y="1682086"/>
                <a:ext cx="0" cy="258625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DB385CB2-0EBE-4846-BA7F-0A7308C18707}"/>
                  </a:ext>
                </a:extLst>
              </p:cNvPr>
              <p:cNvCxnSpPr/>
              <p:nvPr/>
            </p:nvCxnSpPr>
            <p:spPr>
              <a:xfrm>
                <a:off x="1690048" y="2800064"/>
                <a:ext cx="0" cy="258625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B420C9BA-5334-4DFF-85F1-56D4E5ACD5A8}"/>
                  </a:ext>
                </a:extLst>
              </p:cNvPr>
              <p:cNvCxnSpPr/>
              <p:nvPr/>
            </p:nvCxnSpPr>
            <p:spPr>
              <a:xfrm flipH="1">
                <a:off x="1715068" y="4216020"/>
                <a:ext cx="1053153" cy="115096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B4FC542-37E7-4BB8-B4A5-47C6A6B2B572}"/>
                  </a:ext>
                </a:extLst>
              </p:cNvPr>
              <p:cNvCxnSpPr/>
              <p:nvPr/>
            </p:nvCxnSpPr>
            <p:spPr>
              <a:xfrm flipH="1">
                <a:off x="6046524" y="4223983"/>
                <a:ext cx="1053153" cy="115096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CBD5F94C-14AC-49C3-857E-B653D4F31988}"/>
                  </a:ext>
                </a:extLst>
              </p:cNvPr>
              <p:cNvCxnSpPr/>
              <p:nvPr/>
            </p:nvCxnSpPr>
            <p:spPr>
              <a:xfrm flipH="1">
                <a:off x="6041975" y="1668438"/>
                <a:ext cx="1053153" cy="115096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7396C794-CEA0-4CD2-B18E-ED65132E8E0C}"/>
                  </a:ext>
                </a:extLst>
              </p:cNvPr>
              <p:cNvCxnSpPr/>
              <p:nvPr/>
            </p:nvCxnSpPr>
            <p:spPr>
              <a:xfrm>
                <a:off x="6059606" y="2800065"/>
                <a:ext cx="0" cy="258625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E2F684EB-9D27-4AB8-9ED6-8C35D38C2CE5}"/>
                </a:ext>
              </a:extLst>
            </p:cNvPr>
            <p:cNvSpPr/>
            <p:nvPr/>
          </p:nvSpPr>
          <p:spPr>
            <a:xfrm>
              <a:off x="1840762" y="267863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E6AEBB6-A854-4790-9101-F23AAB1BAC0C}"/>
                </a:ext>
              </a:extLst>
            </p:cNvPr>
            <p:cNvSpPr/>
            <p:nvPr/>
          </p:nvSpPr>
          <p:spPr>
            <a:xfrm>
              <a:off x="4013863" y="2702384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1B4BDB7-20AF-43B3-B706-3EFBBF18E89E}"/>
                </a:ext>
              </a:extLst>
            </p:cNvPr>
            <p:cNvSpPr/>
            <p:nvPr/>
          </p:nvSpPr>
          <p:spPr>
            <a:xfrm>
              <a:off x="4030547" y="3900629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5A875C9-B623-4686-9AFC-959EB84AFA1B}"/>
                </a:ext>
              </a:extLst>
            </p:cNvPr>
            <p:cNvSpPr/>
            <p:nvPr/>
          </p:nvSpPr>
          <p:spPr>
            <a:xfrm>
              <a:off x="3535217" y="4401606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340C2196-693B-4DC5-9AE7-F107274948D6}"/>
                </a:ext>
              </a:extLst>
            </p:cNvPr>
            <p:cNvSpPr/>
            <p:nvPr/>
          </p:nvSpPr>
          <p:spPr>
            <a:xfrm>
              <a:off x="1341289" y="4401606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7FFA5CA0-8E4D-4C86-A953-495DC4E05BED}"/>
                </a:ext>
              </a:extLst>
            </p:cNvPr>
            <p:cNvSpPr/>
            <p:nvPr/>
          </p:nvSpPr>
          <p:spPr>
            <a:xfrm>
              <a:off x="1313106" y="3225306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D97C04FF-2127-43DC-BC8E-13C6E07CB615}"/>
                </a:ext>
              </a:extLst>
            </p:cNvPr>
            <p:cNvSpPr/>
            <p:nvPr/>
          </p:nvSpPr>
          <p:spPr>
            <a:xfrm>
              <a:off x="1862449" y="3891131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3AF9FED4-0677-4638-9A41-3A84822B2910}"/>
                </a:ext>
              </a:extLst>
            </p:cNvPr>
            <p:cNvSpPr/>
            <p:nvPr/>
          </p:nvSpPr>
          <p:spPr>
            <a:xfrm>
              <a:off x="3518379" y="3225306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0" name="Google Shape;521;p17">
            <a:extLst>
              <a:ext uri="{FF2B5EF4-FFF2-40B4-BE49-F238E27FC236}">
                <a16:creationId xmlns:a16="http://schemas.microsoft.com/office/drawing/2014/main" id="{4CD34E17-E773-436F-889B-7DD7B0FDE8F0}"/>
              </a:ext>
            </a:extLst>
          </p:cNvPr>
          <p:cNvSpPr txBox="1"/>
          <p:nvPr/>
        </p:nvSpPr>
        <p:spPr>
          <a:xfrm>
            <a:off x="714202" y="116366"/>
            <a:ext cx="3337131" cy="40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/>
            <a:r>
              <a:rPr lang="en" sz="2500" dirty="0">
                <a:solidFill>
                  <a:srgbClr val="00B050"/>
                </a:solidFill>
                <a:latin typeface="Times New Roman" panose="02020603050405020304" pitchFamily="18" charset="0"/>
                <a:ea typeface="Fira Sans Extra Condensed SemiBold"/>
                <a:cs typeface="Times New Roman" panose="02020603050405020304" pitchFamily="18" charset="0"/>
                <a:sym typeface="Fira Sans Extra Condensed SemiBold"/>
              </a:rPr>
              <a:t>Hình hộp chữ nhật</a:t>
            </a:r>
            <a:endParaRPr sz="2500" dirty="0">
              <a:solidFill>
                <a:srgbClr val="00B050"/>
              </a:solidFill>
              <a:latin typeface="Times New Roman" panose="02020603050405020304" pitchFamily="18" charset="0"/>
              <a:ea typeface="Fira Sans Extra Condensed SemiBold"/>
              <a:cs typeface="Times New Roman" panose="02020603050405020304" pitchFamily="18" charset="0"/>
              <a:sym typeface="Fira Sans Extra Condensed SemiBold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820F1A6-5B56-417D-B830-EB41AE96D392}"/>
              </a:ext>
            </a:extLst>
          </p:cNvPr>
          <p:cNvSpPr txBox="1"/>
          <p:nvPr/>
        </p:nvSpPr>
        <p:spPr>
          <a:xfrm>
            <a:off x="2287597" y="815855"/>
            <a:ext cx="227623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A113860-6F1E-4758-8E9C-33E2A83BFFB3}"/>
              </a:ext>
            </a:extLst>
          </p:cNvPr>
          <p:cNvSpPr txBox="1"/>
          <p:nvPr/>
        </p:nvSpPr>
        <p:spPr>
          <a:xfrm>
            <a:off x="2382768" y="2194958"/>
            <a:ext cx="227623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8 đỉnh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2E38273-FE33-4281-9C0B-CE863429C004}"/>
              </a:ext>
            </a:extLst>
          </p:cNvPr>
          <p:cNvSpPr txBox="1"/>
          <p:nvPr/>
        </p:nvSpPr>
        <p:spPr>
          <a:xfrm>
            <a:off x="2157703" y="3664435"/>
            <a:ext cx="274429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EDBDA5AB-199B-4D03-BF04-68F368E15D1C}"/>
              </a:ext>
            </a:extLst>
          </p:cNvPr>
          <p:cNvSpPr txBox="1"/>
          <p:nvPr/>
        </p:nvSpPr>
        <p:spPr>
          <a:xfrm>
            <a:off x="6814796" y="800100"/>
            <a:ext cx="227623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6 mặt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A5F45D7-4D25-46ED-876F-4A1861E7BCFD}"/>
              </a:ext>
            </a:extLst>
          </p:cNvPr>
          <p:cNvSpPr txBox="1"/>
          <p:nvPr/>
        </p:nvSpPr>
        <p:spPr>
          <a:xfrm>
            <a:off x="6909966" y="2179204"/>
            <a:ext cx="227623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8 đỉnh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E2A2C72-D2E7-476C-892D-85388580807E}"/>
              </a:ext>
            </a:extLst>
          </p:cNvPr>
          <p:cNvSpPr txBox="1"/>
          <p:nvPr/>
        </p:nvSpPr>
        <p:spPr>
          <a:xfrm>
            <a:off x="6575381" y="3611619"/>
            <a:ext cx="26928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Google Shape;521;p17">
            <a:extLst>
              <a:ext uri="{FF2B5EF4-FFF2-40B4-BE49-F238E27FC236}">
                <a16:creationId xmlns:a16="http://schemas.microsoft.com/office/drawing/2014/main" id="{EA18C08E-3582-4131-B9DA-FAB8CB194168}"/>
              </a:ext>
            </a:extLst>
          </p:cNvPr>
          <p:cNvSpPr txBox="1"/>
          <p:nvPr/>
        </p:nvSpPr>
        <p:spPr>
          <a:xfrm>
            <a:off x="5505613" y="126597"/>
            <a:ext cx="3067196" cy="40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/>
            <a:r>
              <a:rPr lang="en" sz="2500">
                <a:solidFill>
                  <a:srgbClr val="00B050"/>
                </a:solidFill>
                <a:latin typeface="Times New Roman" panose="02020603050405020304" pitchFamily="18" charset="0"/>
                <a:ea typeface="Fira Sans Extra Condensed SemiBold"/>
                <a:cs typeface="Times New Roman" panose="02020603050405020304" pitchFamily="18" charset="0"/>
                <a:sym typeface="Fira Sans Extra Condensed SemiBold"/>
              </a:rPr>
              <a:t>Hình lập phương</a:t>
            </a:r>
            <a:endParaRPr sz="2500">
              <a:solidFill>
                <a:srgbClr val="00B050"/>
              </a:solidFill>
              <a:latin typeface="Times New Roman" panose="02020603050405020304" pitchFamily="18" charset="0"/>
              <a:ea typeface="Fira Sans Extra Condensed SemiBold"/>
              <a:cs typeface="Times New Roman" panose="02020603050405020304" pitchFamily="18" charset="0"/>
              <a:sym typeface="Fira Sans Extra Condensed SemiBold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A8565560-40ED-48BF-B326-A91D63CD321C}"/>
              </a:ext>
            </a:extLst>
          </p:cNvPr>
          <p:cNvCxnSpPr/>
          <p:nvPr/>
        </p:nvCxnSpPr>
        <p:spPr>
          <a:xfrm>
            <a:off x="4788251" y="432619"/>
            <a:ext cx="0" cy="454161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3D Model 74" descr="Rhombohedra 1 Blue">
            <a:extLst>
              <a:ext uri="{FF2B5EF4-FFF2-40B4-BE49-F238E27FC236}">
                <a16:creationId xmlns:a16="http://schemas.microsoft.com/office/drawing/2014/main" id="{90067AE7-A1EC-4160-B273-EFB49410660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2098932">
            <a:off x="5093866" y="546686"/>
            <a:ext cx="1363177" cy="1209579"/>
          </a:xfrm>
          <a:prstGeom prst="rect">
            <a:avLst/>
          </a:prstGeom>
        </p:spPr>
      </p:pic>
      <p:sp>
        <p:nvSpPr>
          <p:cNvPr id="76" name="Cube 75">
            <a:extLst>
              <a:ext uri="{FF2B5EF4-FFF2-40B4-BE49-F238E27FC236}">
                <a16:creationId xmlns:a16="http://schemas.microsoft.com/office/drawing/2014/main" id="{DEBC76A7-A708-441F-BFDD-45E198E96875}"/>
              </a:ext>
            </a:extLst>
          </p:cNvPr>
          <p:cNvSpPr/>
          <p:nvPr/>
        </p:nvSpPr>
        <p:spPr>
          <a:xfrm>
            <a:off x="5260652" y="2017587"/>
            <a:ext cx="1257296" cy="1257296"/>
          </a:xfrm>
          <a:prstGeom prst="cube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0EFB207B-4814-463F-99E8-6D3C7AA3775F}"/>
              </a:ext>
            </a:extLst>
          </p:cNvPr>
          <p:cNvCxnSpPr>
            <a:cxnSpLocks/>
          </p:cNvCxnSpPr>
          <p:nvPr/>
        </p:nvCxnSpPr>
        <p:spPr>
          <a:xfrm flipV="1">
            <a:off x="5260651" y="2936061"/>
            <a:ext cx="317462" cy="321489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B1E63850-CD1B-4316-8649-CEB56CCB99A0}"/>
              </a:ext>
            </a:extLst>
          </p:cNvPr>
          <p:cNvCxnSpPr>
            <a:cxnSpLocks/>
          </p:cNvCxnSpPr>
          <p:nvPr/>
        </p:nvCxnSpPr>
        <p:spPr>
          <a:xfrm flipV="1">
            <a:off x="5578113" y="2030359"/>
            <a:ext cx="0" cy="905702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0FD25FD-7195-4CFF-A203-9E6227718FBE}"/>
              </a:ext>
            </a:extLst>
          </p:cNvPr>
          <p:cNvCxnSpPr>
            <a:cxnSpLocks/>
          </p:cNvCxnSpPr>
          <p:nvPr/>
        </p:nvCxnSpPr>
        <p:spPr>
          <a:xfrm>
            <a:off x="5578113" y="2948775"/>
            <a:ext cx="939835" cy="59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Cube 93">
            <a:extLst>
              <a:ext uri="{FF2B5EF4-FFF2-40B4-BE49-F238E27FC236}">
                <a16:creationId xmlns:a16="http://schemas.microsoft.com/office/drawing/2014/main" id="{9707917B-B9FB-4370-8C63-DBB5C5CFA28E}"/>
              </a:ext>
            </a:extLst>
          </p:cNvPr>
          <p:cNvSpPr/>
          <p:nvPr/>
        </p:nvSpPr>
        <p:spPr>
          <a:xfrm>
            <a:off x="5257804" y="3600454"/>
            <a:ext cx="1257296" cy="1257296"/>
          </a:xfrm>
          <a:prstGeom prst="cub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2CBE799E-A630-4B9E-BFCC-D7FE929179D8}"/>
              </a:ext>
            </a:extLst>
          </p:cNvPr>
          <p:cNvCxnSpPr>
            <a:cxnSpLocks/>
          </p:cNvCxnSpPr>
          <p:nvPr/>
        </p:nvCxnSpPr>
        <p:spPr>
          <a:xfrm flipV="1">
            <a:off x="5257804" y="4518929"/>
            <a:ext cx="317462" cy="321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406681B5-CAA5-4D51-9068-8115E2F8D897}"/>
              </a:ext>
            </a:extLst>
          </p:cNvPr>
          <p:cNvCxnSpPr>
            <a:cxnSpLocks/>
          </p:cNvCxnSpPr>
          <p:nvPr/>
        </p:nvCxnSpPr>
        <p:spPr>
          <a:xfrm flipV="1">
            <a:off x="5575265" y="3613227"/>
            <a:ext cx="0" cy="905702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2478A85-8A75-467A-92C5-15C3D1EA3284}"/>
              </a:ext>
            </a:extLst>
          </p:cNvPr>
          <p:cNvCxnSpPr>
            <a:cxnSpLocks/>
          </p:cNvCxnSpPr>
          <p:nvPr/>
        </p:nvCxnSpPr>
        <p:spPr>
          <a:xfrm>
            <a:off x="5575266" y="4531642"/>
            <a:ext cx="939835" cy="5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 97">
            <a:extLst>
              <a:ext uri="{FF2B5EF4-FFF2-40B4-BE49-F238E27FC236}">
                <a16:creationId xmlns:a16="http://schemas.microsoft.com/office/drawing/2014/main" id="{97E4F182-49D2-459B-A465-183C94C8A40A}"/>
              </a:ext>
            </a:extLst>
          </p:cNvPr>
          <p:cNvSpPr/>
          <p:nvPr/>
        </p:nvSpPr>
        <p:spPr>
          <a:xfrm>
            <a:off x="5220238" y="2294197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931941DE-493F-4FA4-8F9F-CAB43F947FB7}"/>
              </a:ext>
            </a:extLst>
          </p:cNvPr>
          <p:cNvSpPr/>
          <p:nvPr/>
        </p:nvSpPr>
        <p:spPr>
          <a:xfrm>
            <a:off x="5521310" y="1966732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D2B0CA68-B536-46D9-8AA0-80221EDF90AA}"/>
              </a:ext>
            </a:extLst>
          </p:cNvPr>
          <p:cNvSpPr/>
          <p:nvPr/>
        </p:nvSpPr>
        <p:spPr>
          <a:xfrm>
            <a:off x="6461145" y="1966732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E53E927D-48E1-4DEC-92F5-850CC264158B}"/>
              </a:ext>
            </a:extLst>
          </p:cNvPr>
          <p:cNvSpPr/>
          <p:nvPr/>
        </p:nvSpPr>
        <p:spPr>
          <a:xfrm>
            <a:off x="6447213" y="2897920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72DBDF96-19F6-400D-922A-A768C46067AD}"/>
              </a:ext>
            </a:extLst>
          </p:cNvPr>
          <p:cNvSpPr/>
          <p:nvPr/>
        </p:nvSpPr>
        <p:spPr>
          <a:xfrm>
            <a:off x="5540938" y="2891565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EE21C1C5-9684-49AF-9C82-5839717A655A}"/>
              </a:ext>
            </a:extLst>
          </p:cNvPr>
          <p:cNvSpPr/>
          <p:nvPr/>
        </p:nvSpPr>
        <p:spPr>
          <a:xfrm>
            <a:off x="5220238" y="3217672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37963BAF-A5A7-4128-B1A4-D936287E8DF2}"/>
              </a:ext>
            </a:extLst>
          </p:cNvPr>
          <p:cNvSpPr/>
          <p:nvPr/>
        </p:nvSpPr>
        <p:spPr>
          <a:xfrm>
            <a:off x="6172200" y="3217671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538A5902-17FC-459D-BC8F-B83CD4D6D35D}"/>
              </a:ext>
            </a:extLst>
          </p:cNvPr>
          <p:cNvSpPr/>
          <p:nvPr/>
        </p:nvSpPr>
        <p:spPr>
          <a:xfrm>
            <a:off x="6133656" y="2294197"/>
            <a:ext cx="107911" cy="1017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58" name="Straight Connector 57"/>
          <p:cNvCxnSpPr/>
          <p:nvPr/>
        </p:nvCxnSpPr>
        <p:spPr>
          <a:xfrm>
            <a:off x="621979" y="3400779"/>
            <a:ext cx="1243430" cy="131474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275190" y="3442372"/>
            <a:ext cx="1970596" cy="125811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67238" y="3854013"/>
            <a:ext cx="2001271" cy="455792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644044" y="3856424"/>
            <a:ext cx="1243430" cy="45690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5243300" y="3613227"/>
            <a:ext cx="1257868" cy="1244523"/>
          </a:xfrm>
          <a:prstGeom prst="line">
            <a:avLst/>
          </a:prstGeom>
          <a:ln w="1905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5257803" y="3934276"/>
            <a:ext cx="1243365" cy="610138"/>
          </a:xfrm>
          <a:prstGeom prst="line">
            <a:avLst/>
          </a:prstGeom>
          <a:ln w="1905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5550098" y="3616465"/>
            <a:ext cx="637513" cy="1219782"/>
          </a:xfrm>
          <a:prstGeom prst="line">
            <a:avLst/>
          </a:prstGeom>
          <a:ln w="1905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5577702" y="3934276"/>
            <a:ext cx="604710" cy="58465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6444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69" grpId="0"/>
      <p:bldP spid="70" grpId="0"/>
      <p:bldP spid="71" grpId="0"/>
      <p:bldP spid="72" grpId="0"/>
      <p:bldP spid="76" grpId="0" animBg="1"/>
      <p:bldP spid="94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3446"/>
            <a:ext cx="2438400" cy="5847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95421" y="3974004"/>
            <a:ext cx="6797470" cy="830997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6304" y="775871"/>
            <a:ext cx="3036668" cy="2307664"/>
            <a:chOff x="304800" y="803372"/>
            <a:chExt cx="3036668" cy="2307664"/>
          </a:xfrm>
        </p:grpSpPr>
        <p:sp>
          <p:nvSpPr>
            <p:cNvPr id="5" name="Rectangle 4"/>
            <p:cNvSpPr/>
            <p:nvPr/>
          </p:nvSpPr>
          <p:spPr>
            <a:xfrm>
              <a:off x="304800" y="1581150"/>
              <a:ext cx="762000" cy="762000"/>
            </a:xfrm>
            <a:prstGeom prst="rect">
              <a:avLst/>
            </a:prstGeom>
            <a:solidFill>
              <a:srgbClr val="BAF2F8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75944" y="1581150"/>
              <a:ext cx="762000" cy="762000"/>
            </a:xfrm>
            <a:prstGeom prst="rect">
              <a:avLst/>
            </a:prstGeom>
            <a:solidFill>
              <a:srgbClr val="92E0F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28800" y="1581150"/>
              <a:ext cx="762000" cy="762000"/>
            </a:xfrm>
            <a:prstGeom prst="rect">
              <a:avLst/>
            </a:prstGeom>
            <a:solidFill>
              <a:srgbClr val="BAF2F8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579468" y="1581150"/>
              <a:ext cx="762000" cy="762000"/>
            </a:xfrm>
            <a:prstGeom prst="rect">
              <a:avLst/>
            </a:prstGeom>
            <a:solidFill>
              <a:srgbClr val="BAF2F8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66800" y="803372"/>
              <a:ext cx="762000" cy="762000"/>
            </a:xfrm>
            <a:prstGeom prst="rect">
              <a:avLst/>
            </a:prstGeom>
            <a:solidFill>
              <a:srgbClr val="BAF2F8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066800" y="2349036"/>
              <a:ext cx="762000" cy="762000"/>
            </a:xfrm>
            <a:prstGeom prst="rect">
              <a:avLst/>
            </a:prstGeom>
            <a:solidFill>
              <a:srgbClr val="BAF2F8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846921"/>
            <a:ext cx="5411491" cy="2236614"/>
            <a:chOff x="3483004" y="733616"/>
            <a:chExt cx="5411491" cy="2236614"/>
          </a:xfrm>
        </p:grpSpPr>
        <p:sp>
          <p:nvSpPr>
            <p:cNvPr id="17" name="Rectangle 16"/>
            <p:cNvSpPr/>
            <p:nvPr/>
          </p:nvSpPr>
          <p:spPr>
            <a:xfrm>
              <a:off x="4648200" y="1486852"/>
              <a:ext cx="1531853" cy="74207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648200" y="733616"/>
              <a:ext cx="1531853" cy="742070"/>
            </a:xfrm>
            <a:prstGeom prst="rect">
              <a:avLst/>
            </a:prstGeom>
            <a:solidFill>
              <a:srgbClr val="92E0F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648200" y="2228160"/>
              <a:ext cx="1531853" cy="742070"/>
            </a:xfrm>
            <a:prstGeom prst="rect">
              <a:avLst/>
            </a:prstGeom>
            <a:solidFill>
              <a:srgbClr val="92E0F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362642" y="1479436"/>
              <a:ext cx="1531853" cy="742070"/>
            </a:xfrm>
            <a:prstGeom prst="rect">
              <a:avLst/>
            </a:prstGeom>
            <a:solidFill>
              <a:srgbClr val="92E0F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483004" y="1466160"/>
              <a:ext cx="1165197" cy="762000"/>
            </a:xfrm>
            <a:prstGeom prst="rect">
              <a:avLst/>
            </a:prstGeom>
            <a:solidFill>
              <a:srgbClr val="92E0F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188749" y="1483686"/>
              <a:ext cx="1165197" cy="762000"/>
            </a:xfrm>
            <a:prstGeom prst="rect">
              <a:avLst/>
            </a:prstGeom>
            <a:solidFill>
              <a:srgbClr val="92E0F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957932" y="3041335"/>
            <a:ext cx="712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56336" y="3083535"/>
            <a:ext cx="712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1118" y="3509802"/>
            <a:ext cx="2336264" cy="461665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96476" y="3517926"/>
            <a:ext cx="2814590" cy="461665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639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3446"/>
            <a:ext cx="2438400" cy="5847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362200" y="-48558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00154" y="3707395"/>
            <a:ext cx="2336264" cy="461665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71434" y="3823556"/>
            <a:ext cx="2814590" cy="461665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26583" y="728852"/>
            <a:ext cx="9020873" cy="2888974"/>
            <a:chOff x="-26583" y="728852"/>
            <a:chExt cx="9020873" cy="288897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3472" y="1082800"/>
              <a:ext cx="3526645" cy="2199028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8751" y="728852"/>
              <a:ext cx="2259614" cy="2588613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77000" y="947995"/>
              <a:ext cx="2517290" cy="2150329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 rot="18224722">
              <a:off x="-121551" y="1397642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 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14400" y="2861269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-474228" y="2552912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 rot="17971360">
              <a:off x="3947612" y="1460187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 rot="16200000">
              <a:off x="3290086" y="2770071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38722" y="2900371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772670" y="2661214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5758816" y="2056301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9235133">
              <a:off x="6298994" y="882745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810829" y="325416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849009" y="3300481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49490" y="3232691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51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D607FA-5F91-4836-B17D-4523BE9535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12"/>
          <a:stretch/>
        </p:blipFill>
        <p:spPr>
          <a:xfrm>
            <a:off x="11662" y="-304096"/>
            <a:ext cx="9132338" cy="5459843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A4CE815-7A38-42CB-92B5-4AA610CBF76A}"/>
              </a:ext>
            </a:extLst>
          </p:cNvPr>
          <p:cNvSpPr/>
          <p:nvPr/>
        </p:nvSpPr>
        <p:spPr>
          <a:xfrm>
            <a:off x="3690778" y="3829051"/>
            <a:ext cx="1762444" cy="682073"/>
          </a:xfrm>
          <a:prstGeom prst="roundRect">
            <a:avLst/>
          </a:prstGeom>
          <a:solidFill>
            <a:schemeClr val="accent4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BẮT ĐẦU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F04706F-B77F-46B3-88CF-5C4FFB438F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5309" y="217362"/>
            <a:ext cx="4501677" cy="51435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17BA04B-1F65-44F1-B88A-4426346067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7551" y="715219"/>
            <a:ext cx="2798306" cy="345673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11D8D22-3F2C-4761-B8F3-4F7191283D6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96837" y="571500"/>
            <a:ext cx="4243184" cy="4435225"/>
          </a:xfrm>
          <a:prstGeom prst="rect">
            <a:avLst/>
          </a:prstGeom>
        </p:spPr>
      </p:pic>
      <p:pic>
        <p:nvPicPr>
          <p:cNvPr id="8" name="NhacnenTroCHoi">
            <a:hlinkClick r:id="" action="ppaction://media"/>
            <a:extLst>
              <a:ext uri="{FF2B5EF4-FFF2-40B4-BE49-F238E27FC236}">
                <a16:creationId xmlns:a16="http://schemas.microsoft.com/office/drawing/2014/main" id="{19082BFF-E186-4430-BAAA-31FA294EF5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57300" y="404525"/>
            <a:ext cx="621388" cy="6213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F51517-5DB5-4EBA-B3A5-7D1FB106CC0B}"/>
              </a:ext>
            </a:extLst>
          </p:cNvPr>
          <p:cNvSpPr txBox="1"/>
          <p:nvPr/>
        </p:nvSpPr>
        <p:spPr>
          <a:xfrm>
            <a:off x="-1314801" y="1200150"/>
            <a:ext cx="668453" cy="20774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350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extLst>
      <p:ext uri="{BB962C8B-B14F-4D97-AF65-F5344CB8AC3E}">
        <p14:creationId xmlns:p14="http://schemas.microsoft.com/office/powerpoint/2010/main" val="3443393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fill="hold" nodeType="clickEffect" p14:presetBounceEnd="6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11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12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9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15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16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9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19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20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53" presetClass="entr" presetSubtype="16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7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8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0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1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2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3" presetID="32" presetClass="emph" presetSubtype="0" repeatCount="indefinite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4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5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6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7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8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9" presetID="32" presetClass="emph" presetSubtype="0" repeatCount="indefinite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0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1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2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3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4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4082" numSld="7" showWhenStopped="0">
                    <p:cTn id="4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8"/>
                    </p:tgtEl>
                  </p:cMediaNode>
                </p:audio>
              </p:childTnLst>
            </p:cTn>
          </p:par>
        </p:tnLst>
        <p:bldLst>
          <p:bldP spid="15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53" presetClass="entr" presetSubtype="16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7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8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0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1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2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3" presetID="32" presetClass="emph" presetSubtype="0" repeatCount="indefinite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4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5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6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7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8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9" presetID="32" presetClass="emph" presetSubtype="0" repeatCount="indefinite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0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1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2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3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4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4082" numSld="7" showWhenStopped="0">
                    <p:cTn id="4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8"/>
                    </p:tgtEl>
                  </p:cMediaNode>
                </p:audio>
              </p:childTnLst>
            </p:cTn>
          </p:par>
        </p:tnLst>
        <p:bldLst>
          <p:bldP spid="15" grpId="0" animBg="1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ABA1CEB-275A-45CF-B8DD-210F781EBC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12"/>
          <a:stretch/>
        </p:blipFill>
        <p:spPr>
          <a:xfrm>
            <a:off x="11662" y="-108184"/>
            <a:ext cx="9132338" cy="535986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7D34E809-AB9A-437B-B6CF-573B0B77E85E}"/>
              </a:ext>
            </a:extLst>
          </p:cNvPr>
          <p:cNvGrpSpPr/>
          <p:nvPr/>
        </p:nvGrpSpPr>
        <p:grpSpPr>
          <a:xfrm>
            <a:off x="832091" y="417357"/>
            <a:ext cx="7479818" cy="4440394"/>
            <a:chOff x="-113416" y="656520"/>
            <a:chExt cx="7468320" cy="443356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C474D3F-451B-475C-8B19-C0851391342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13416" y="1051488"/>
              <a:ext cx="7468320" cy="40386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705D82F-8B5E-4BF3-80FC-7B0F66B37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04448" y="656520"/>
              <a:ext cx="4432594" cy="1009839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0B39681-866C-49F7-836F-90D32E53ABF1}"/>
                </a:ext>
              </a:extLst>
            </p:cNvPr>
            <p:cNvSpPr txBox="1"/>
            <p:nvPr/>
          </p:nvSpPr>
          <p:spPr>
            <a:xfrm>
              <a:off x="2354286" y="810427"/>
              <a:ext cx="2886092" cy="6453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ƠI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D8EAEFF3-BD07-4FCB-9B8F-65D3150A9F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553868">
            <a:off x="2529314" y="3473917"/>
            <a:ext cx="1850690" cy="21145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1708E03-D803-4580-90D8-56C146AB48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500" y="3938766"/>
            <a:ext cx="1150415" cy="14211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4CCB74-0DDF-476F-A51D-022647DF1A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9814567">
            <a:off x="4909481" y="3623864"/>
            <a:ext cx="1744420" cy="18233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89332A6-42DB-43A3-89FC-8A5654C7FEBA}"/>
              </a:ext>
            </a:extLst>
          </p:cNvPr>
          <p:cNvSpPr txBox="1"/>
          <p:nvPr/>
        </p:nvSpPr>
        <p:spPr>
          <a:xfrm>
            <a:off x="1236727" y="1600200"/>
            <a:ext cx="6652591" cy="212724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28000"/>
              </a:lnSpc>
            </a:pPr>
            <a:r>
              <a:rPr lang="en-US" sz="27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lnSpc>
                <a:spcPct val="128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b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ÉO - BÚA - BAO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é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8097002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112"/>
          <a:stretch/>
        </p:blipFill>
        <p:spPr>
          <a:xfrm>
            <a:off x="-1482" y="-161458"/>
            <a:ext cx="9132338" cy="5263142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2300744" y="130904"/>
            <a:ext cx="6728956" cy="14649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720912" y="100088"/>
            <a:ext cx="1600200" cy="1307856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654791" y="990601"/>
              <a:ext cx="1590179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300" dirty="0">
                  <a:solidFill>
                    <a:schemeClr val="bg1"/>
                  </a:solidFill>
                  <a:latin typeface="iCiel Cadena" panose="02000503000000020004" pitchFamily="50" charset="0"/>
                </a:rPr>
                <a:t>CÂU 1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2269082" y="385212"/>
            <a:ext cx="6740453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1573855" y="1595845"/>
            <a:ext cx="7176091" cy="1313659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12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6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8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1744635" y="2935522"/>
            <a:ext cx="7045699" cy="1101258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38461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6 mặt, 12 cạnh, 8 đỉnh</a:t>
              </a:r>
              <a:endPara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1707422" y="3936383"/>
            <a:ext cx="7093678" cy="1234913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8 mặt, 12 cạnh, 6 đỉnh</a:t>
              </a: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283119" y="1394860"/>
            <a:ext cx="1038293" cy="1038293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1744636" y="5474402"/>
            <a:ext cx="5654729" cy="3155249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35" name="Picture 34">
            <a:hlinkClick r:id="" action="ppaction://media"/>
            <a:extLst>
              <a:ext uri="{FF2B5EF4-FFF2-40B4-BE49-F238E27FC236}">
                <a16:creationId xmlns:a16="http://schemas.microsoft.com/office/drawing/2014/main" id="{BBA87F3A-F0EA-4F3C-9195-80646DE0953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rcRect/>
          <a:stretch>
            <a:fillRect/>
          </a:stretch>
        </p:blipFill>
        <p:spPr>
          <a:xfrm>
            <a:off x="1894367" y="5588625"/>
            <a:ext cx="5355268" cy="2926802"/>
          </a:xfrm>
          <a:custGeom>
            <a:avLst/>
            <a:gdLst>
              <a:gd name="connsiteX0" fmla="*/ 375384 w 7140357"/>
              <a:gd name="connsiteY0" fmla="*/ 0 h 3902403"/>
              <a:gd name="connsiteX1" fmla="*/ 6764973 w 7140357"/>
              <a:gd name="connsiteY1" fmla="*/ 0 h 3902403"/>
              <a:gd name="connsiteX2" fmla="*/ 6777079 w 7140357"/>
              <a:gd name="connsiteY2" fmla="*/ 1221 h 3902403"/>
              <a:gd name="connsiteX3" fmla="*/ 7140357 w 7140357"/>
              <a:gd name="connsiteY3" fmla="*/ 446948 h 3902403"/>
              <a:gd name="connsiteX4" fmla="*/ 7140357 w 7140357"/>
              <a:gd name="connsiteY4" fmla="*/ 3455454 h 3902403"/>
              <a:gd name="connsiteX5" fmla="*/ 6777079 w 7140357"/>
              <a:gd name="connsiteY5" fmla="*/ 3901182 h 3902403"/>
              <a:gd name="connsiteX6" fmla="*/ 6764963 w 7140357"/>
              <a:gd name="connsiteY6" fmla="*/ 3902403 h 3902403"/>
              <a:gd name="connsiteX7" fmla="*/ 375393 w 7140357"/>
              <a:gd name="connsiteY7" fmla="*/ 3902403 h 3902403"/>
              <a:gd name="connsiteX8" fmla="*/ 363277 w 7140357"/>
              <a:gd name="connsiteY8" fmla="*/ 3901182 h 3902403"/>
              <a:gd name="connsiteX9" fmla="*/ 9242 w 7140357"/>
              <a:gd name="connsiteY9" fmla="*/ 3547147 h 3902403"/>
              <a:gd name="connsiteX10" fmla="*/ 0 w 7140357"/>
              <a:gd name="connsiteY10" fmla="*/ 3455465 h 3902403"/>
              <a:gd name="connsiteX11" fmla="*/ 0 w 7140357"/>
              <a:gd name="connsiteY11" fmla="*/ 446938 h 3902403"/>
              <a:gd name="connsiteX12" fmla="*/ 9242 w 7140357"/>
              <a:gd name="connsiteY12" fmla="*/ 355256 h 3902403"/>
              <a:gd name="connsiteX13" fmla="*/ 363277 w 7140357"/>
              <a:gd name="connsiteY13" fmla="*/ 1221 h 3902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140357" h="3902403">
                <a:moveTo>
                  <a:pt x="375384" y="0"/>
                </a:moveTo>
                <a:lnTo>
                  <a:pt x="6764973" y="0"/>
                </a:lnTo>
                <a:lnTo>
                  <a:pt x="6777079" y="1221"/>
                </a:lnTo>
                <a:cubicBezTo>
                  <a:pt x="6984401" y="43645"/>
                  <a:pt x="7140357" y="227083"/>
                  <a:pt x="7140357" y="446948"/>
                </a:cubicBezTo>
                <a:lnTo>
                  <a:pt x="7140357" y="3455454"/>
                </a:lnTo>
                <a:cubicBezTo>
                  <a:pt x="7140357" y="3675319"/>
                  <a:pt x="6984401" y="3858757"/>
                  <a:pt x="6777079" y="3901182"/>
                </a:cubicBezTo>
                <a:lnTo>
                  <a:pt x="6764963" y="3902403"/>
                </a:lnTo>
                <a:lnTo>
                  <a:pt x="375393" y="3902403"/>
                </a:lnTo>
                <a:lnTo>
                  <a:pt x="363277" y="3901182"/>
                </a:lnTo>
                <a:cubicBezTo>
                  <a:pt x="185572" y="3864818"/>
                  <a:pt x="45606" y="3724852"/>
                  <a:pt x="9242" y="3547147"/>
                </a:cubicBezTo>
                <a:lnTo>
                  <a:pt x="0" y="3455465"/>
                </a:lnTo>
                <a:lnTo>
                  <a:pt x="0" y="446938"/>
                </a:lnTo>
                <a:lnTo>
                  <a:pt x="9242" y="355256"/>
                </a:lnTo>
                <a:cubicBezTo>
                  <a:pt x="45606" y="177550"/>
                  <a:pt x="185572" y="37584"/>
                  <a:pt x="363277" y="1221"/>
                </a:cubicBezTo>
                <a:close/>
              </a:path>
            </a:pathLst>
          </a:custGeom>
        </p:spPr>
      </p:pic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0A56EB6E-A615-4151-A298-FEC429764D54}"/>
              </a:ext>
            </a:extLst>
          </p:cNvPr>
          <p:cNvSpPr/>
          <p:nvPr/>
        </p:nvSpPr>
        <p:spPr>
          <a:xfrm>
            <a:off x="-334485" y="-5208354"/>
            <a:ext cx="5355269" cy="293883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C048444-1D57-4ABD-9723-69BD54F5CC3E}"/>
              </a:ext>
            </a:extLst>
          </p:cNvPr>
          <p:cNvSpPr/>
          <p:nvPr/>
        </p:nvSpPr>
        <p:spPr>
          <a:xfrm>
            <a:off x="245431" y="-6222539"/>
            <a:ext cx="5355269" cy="2938836"/>
          </a:xfrm>
          <a:prstGeom prst="roundRect">
            <a:avLst>
              <a:gd name="adj" fmla="val 1161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351592" y="6894661"/>
            <a:ext cx="4440818" cy="113382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F8D9E7C-7B6B-4A69-ACEB-CD4DAA582DE4}"/>
              </a:ext>
            </a:extLst>
          </p:cNvPr>
          <p:cNvSpPr txBox="1"/>
          <p:nvPr/>
        </p:nvSpPr>
        <p:spPr>
          <a:xfrm>
            <a:off x="-1483277" y="2499151"/>
            <a:ext cx="1102546" cy="4154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350">
                <a:solidFill>
                  <a:schemeClr val="tx1">
                    <a:lumMod val="50000"/>
                    <a:lumOff val="50000"/>
                  </a:schemeClr>
                </a:solidFill>
              </a:rPr>
              <a:t>Âm thanh</a:t>
            </a:r>
            <a:br>
              <a:rPr lang="en-US" sz="135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 sz="1350">
                <a:solidFill>
                  <a:schemeClr val="tx1">
                    <a:lumMod val="50000"/>
                    <a:lumOff val="50000"/>
                  </a:schemeClr>
                </a:solidFill>
              </a:rPr>
              <a:t>kiểm tra đáp án</a:t>
            </a:r>
          </a:p>
        </p:txBody>
      </p:sp>
      <p:pic>
        <p:nvPicPr>
          <p:cNvPr id="38" name="Dong ho bao het gio (mp3cut.net)">
            <a:hlinkClick r:id="" action="ppaction://media"/>
            <a:extLst>
              <a:ext uri="{FF2B5EF4-FFF2-40B4-BE49-F238E27FC236}">
                <a16:creationId xmlns:a16="http://schemas.microsoft.com/office/drawing/2014/main" id="{29C77EBD-C247-41EB-8F70-EA6E59F255D4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62960" y="3583002"/>
            <a:ext cx="457200" cy="457200"/>
          </a:xfrm>
          <a:prstGeom prst="rect">
            <a:avLst/>
          </a:prstGeom>
        </p:spPr>
      </p:pic>
      <p:pic>
        <p:nvPicPr>
          <p:cNvPr id="39" name="Tic tac dong ho 5 phut">
            <a:hlinkClick r:id="" action="ppaction://media"/>
            <a:extLst>
              <a:ext uri="{FF2B5EF4-FFF2-40B4-BE49-F238E27FC236}">
                <a16:creationId xmlns:a16="http://schemas.microsoft.com/office/drawing/2014/main" id="{1DA6B7C1-86EE-40CC-AE83-63605C9D6DDA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32004" y="3134526"/>
            <a:ext cx="457200" cy="4572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0512B1B-FAFF-452C-B230-3A301D8BFB1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158" y="1428751"/>
            <a:ext cx="990692" cy="933767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E5EDE7F2-5228-4C4C-AB6E-4E0605DE9E75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434" y="1453728"/>
            <a:ext cx="928511" cy="875453"/>
          </a:xfrm>
          <a:prstGeom prst="rect">
            <a:avLst/>
          </a:prstGeom>
        </p:spPr>
      </p:pic>
      <p:grpSp>
        <p:nvGrpSpPr>
          <p:cNvPr id="42" name="times up">
            <a:extLst>
              <a:ext uri="{FF2B5EF4-FFF2-40B4-BE49-F238E27FC236}">
                <a16:creationId xmlns:a16="http://schemas.microsoft.com/office/drawing/2014/main" id="{9F909779-6A71-4719-A4C5-F3C97A70122F}"/>
              </a:ext>
            </a:extLst>
          </p:cNvPr>
          <p:cNvGrpSpPr/>
          <p:nvPr/>
        </p:nvGrpSpPr>
        <p:grpSpPr>
          <a:xfrm>
            <a:off x="8306782" y="2354279"/>
            <a:ext cx="567813" cy="281298"/>
            <a:chOff x="2989747" y="438150"/>
            <a:chExt cx="1572029" cy="683752"/>
          </a:xfrm>
        </p:grpSpPr>
        <p:sp>
          <p:nvSpPr>
            <p:cNvPr id="43" name="Rounded Rectangle 16">
              <a:extLst>
                <a:ext uri="{FF2B5EF4-FFF2-40B4-BE49-F238E27FC236}">
                  <a16:creationId xmlns:a16="http://schemas.microsoft.com/office/drawing/2014/main" id="{6F2DAD12-C6BD-45B3-9F35-283723D53F30}"/>
                </a:ext>
              </a:extLst>
            </p:cNvPr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rgbClr val="83478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Rounded Rectangle 17">
              <a:extLst>
                <a:ext uri="{FF2B5EF4-FFF2-40B4-BE49-F238E27FC236}">
                  <a16:creationId xmlns:a16="http://schemas.microsoft.com/office/drawing/2014/main" id="{C49CD595-2EC4-4748-A99F-582F4F87969F}"/>
                </a:ext>
              </a:extLst>
            </p:cNvPr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5521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4" fill="hold" nodeType="clickEffect" p14:presetBounceEnd="7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2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72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72000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0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3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2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3" fill="hold">
                          <p:stCondLst>
                            <p:cond delay="0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42" presetClass="path" presetSubtype="0" accel="50000" fill="hold" nodeType="click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 p14:bounceEnd="71000">
                                          <p:cBhvr>
                                            <p:cTn id="36" dur="1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7" presetID="42" presetClass="path" presetSubtype="0" accel="50000" fill="hold" grpId="0" nodeType="with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 p14:bounceEnd="71000">
                                          <p:cBhvr>
                                            <p:cTn id="38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40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1" dur="4704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3" dur="3000" fill="hold"/>
                                            <p:tgtEl>
                                              <p:spTgt spid="35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4" presetID="42" presetClass="path" presetSubtype="0" accel="50000" fill="hold" nodeType="withEffect" p14:presetBounceEnd="71000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 p14:bounceEnd="71000">
                                          <p:cBhvr>
                                            <p:cTn id="45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6204"/>
                                </p:stCondLst>
                                <p:childTnLst>
                                  <p:par>
                                    <p:cTn id="4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56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57" presetID="2" presetClass="exit" presetSubtype="2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8" dur="1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9" dur="1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14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2" presetClass="exit" presetSubtype="2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2" dur="1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3" dur="1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1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video>
                  <p:cMediaNode vol="80000">
                    <p:cTn id="65" display="0">
                      <p:stCondLst>
                        <p:cond delay="indefinite"/>
                      </p:stCondLst>
                    </p:cTn>
                    <p:tgtEl>
                      <p:spTgt spid="35"/>
                    </p:tgtEl>
                  </p:cMediaNode>
                </p:video>
                <p:seq concurrent="1" nextAc="seek">
                  <p:cTn id="66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7" fill="hold">
                          <p:stCondLst>
                            <p:cond delay="0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0" dur="304250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1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73" dur="10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75" dur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6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7" dur="2980" fill="hold"/>
                                            <p:tgtEl>
                                              <p:spTgt spid="3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audio>
                  <p:cMediaNode vol="80000">
                    <p:cTn id="7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8"/>
                    </p:tgtEl>
                  </p:cMediaNode>
                </p:audio>
                <p:audio>
                  <p:cMediaNode vol="80000">
                    <p:cTn id="7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9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3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2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3" fill="hold">
                          <p:stCondLst>
                            <p:cond delay="0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>
                                          <p:cBhvr>
                                            <p:cTn id="36" dur="1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7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>
                                          <p:cBhvr>
                                            <p:cTn id="38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40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1" dur="4704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3" dur="3000" fill="hold"/>
                                            <p:tgtEl>
                                              <p:spTgt spid="35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4" presetID="42" presetClass="path" presetSubtype="0" accel="50000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>
                                          <p:cBhvr>
                                            <p:cTn id="45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6204"/>
                                </p:stCondLst>
                                <p:childTnLst>
                                  <p:par>
                                    <p:cTn id="4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56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57" presetID="2" presetClass="exit" presetSubtype="2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8" dur="1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9" dur="1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14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2" presetClass="exit" presetSubtype="2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2" dur="1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3" dur="1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1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video>
                  <p:cMediaNode vol="80000">
                    <p:cTn id="65" display="0">
                      <p:stCondLst>
                        <p:cond delay="indefinite"/>
                      </p:stCondLst>
                    </p:cTn>
                    <p:tgtEl>
                      <p:spTgt spid="35"/>
                    </p:tgtEl>
                  </p:cMediaNode>
                </p:video>
                <p:seq concurrent="1" nextAc="seek">
                  <p:cTn id="66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7" fill="hold">
                          <p:stCondLst>
                            <p:cond delay="0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0" dur="304250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1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73" dur="10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75" dur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6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7" dur="2980" fill="hold"/>
                                            <p:tgtEl>
                                              <p:spTgt spid="3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audio>
                  <p:cMediaNode vol="80000">
                    <p:cTn id="7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8"/>
                    </p:tgtEl>
                  </p:cMediaNode>
                </p:audio>
                <p:audio>
                  <p:cMediaNode vol="80000">
                    <p:cTn id="7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9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112"/>
          <a:stretch/>
        </p:blipFill>
        <p:spPr>
          <a:xfrm>
            <a:off x="-3306" y="0"/>
            <a:ext cx="9322838" cy="51435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2057400" y="137689"/>
            <a:ext cx="6915150" cy="14399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232968" y="294867"/>
            <a:ext cx="1600200" cy="1307856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654791" y="990601"/>
              <a:ext cx="1590179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300" dirty="0">
                  <a:solidFill>
                    <a:schemeClr val="bg1"/>
                  </a:solidFill>
                  <a:latin typeface="iCiel Cadena" panose="02000503000000020004" pitchFamily="50" charset="0"/>
                </a:rPr>
                <a:t>CÂU 2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2667579" y="385233"/>
            <a:ext cx="5868876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1143000" y="1602723"/>
            <a:ext cx="7658100" cy="1313659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4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3 </a:t>
              </a:r>
              <a:r>
                <a:rPr lang="en-US" sz="255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55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endParaRPr lang="en-US" sz="255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1143000" y="2951267"/>
            <a:ext cx="7658099" cy="1101258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endParaRPr lang="en-US" sz="255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1143000" y="3908587"/>
            <a:ext cx="7658100" cy="1234913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55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5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endParaRPr lang="en-US" sz="255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283119" y="1394860"/>
            <a:ext cx="1038293" cy="1038293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1744636" y="5474402"/>
            <a:ext cx="5654729" cy="3155249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8" name="Picture 27">
            <a:hlinkClick r:id="" action="ppaction://media"/>
            <a:extLst>
              <a:ext uri="{FF2B5EF4-FFF2-40B4-BE49-F238E27FC236}">
                <a16:creationId xmlns:a16="http://schemas.microsoft.com/office/drawing/2014/main" id="{769C2967-327D-4BCC-9E9A-DE3AC025031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st="161"/>
                </p14:media>
              </p:ext>
            </p:extLst>
          </p:nvPr>
        </p:nvPicPr>
        <p:blipFill>
          <a:blip r:embed="rId18"/>
          <a:srcRect l="205" r="205"/>
          <a:stretch>
            <a:fillRect/>
          </a:stretch>
        </p:blipFill>
        <p:spPr>
          <a:xfrm>
            <a:off x="1894366" y="5582608"/>
            <a:ext cx="5355269" cy="2938836"/>
          </a:xfrm>
          <a:custGeom>
            <a:avLst/>
            <a:gdLst>
              <a:gd name="connsiteX0" fmla="*/ 454971 w 7140358"/>
              <a:gd name="connsiteY0" fmla="*/ 0 h 3918448"/>
              <a:gd name="connsiteX1" fmla="*/ 6685387 w 7140358"/>
              <a:gd name="connsiteY1" fmla="*/ 0 h 3918448"/>
              <a:gd name="connsiteX2" fmla="*/ 7140358 w 7140358"/>
              <a:gd name="connsiteY2" fmla="*/ 454971 h 3918448"/>
              <a:gd name="connsiteX3" fmla="*/ 7140358 w 7140358"/>
              <a:gd name="connsiteY3" fmla="*/ 3463477 h 3918448"/>
              <a:gd name="connsiteX4" fmla="*/ 6685387 w 7140358"/>
              <a:gd name="connsiteY4" fmla="*/ 3918448 h 3918448"/>
              <a:gd name="connsiteX5" fmla="*/ 454971 w 7140358"/>
              <a:gd name="connsiteY5" fmla="*/ 3918448 h 3918448"/>
              <a:gd name="connsiteX6" fmla="*/ 0 w 7140358"/>
              <a:gd name="connsiteY6" fmla="*/ 3463477 h 3918448"/>
              <a:gd name="connsiteX7" fmla="*/ 0 w 7140358"/>
              <a:gd name="connsiteY7" fmla="*/ 454971 h 3918448"/>
              <a:gd name="connsiteX8" fmla="*/ 454971 w 7140358"/>
              <a:gd name="connsiteY8" fmla="*/ 0 h 3918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40358" h="3918448">
                <a:moveTo>
                  <a:pt x="454971" y="0"/>
                </a:moveTo>
                <a:lnTo>
                  <a:pt x="6685387" y="0"/>
                </a:lnTo>
                <a:cubicBezTo>
                  <a:pt x="6936661" y="0"/>
                  <a:pt x="7140358" y="203697"/>
                  <a:pt x="7140358" y="454971"/>
                </a:cubicBezTo>
                <a:lnTo>
                  <a:pt x="7140358" y="3463477"/>
                </a:lnTo>
                <a:cubicBezTo>
                  <a:pt x="7140358" y="3714751"/>
                  <a:pt x="6936661" y="3918448"/>
                  <a:pt x="6685387" y="3918448"/>
                </a:cubicBezTo>
                <a:lnTo>
                  <a:pt x="454971" y="3918448"/>
                </a:lnTo>
                <a:cubicBezTo>
                  <a:pt x="203697" y="3918448"/>
                  <a:pt x="0" y="3714751"/>
                  <a:pt x="0" y="3463477"/>
                </a:cubicBezTo>
                <a:lnTo>
                  <a:pt x="0" y="454971"/>
                </a:lnTo>
                <a:cubicBezTo>
                  <a:pt x="0" y="203697"/>
                  <a:pt x="203697" y="0"/>
                  <a:pt x="45497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09157" y="6894661"/>
            <a:ext cx="4325687" cy="1133825"/>
          </a:xfrm>
          <a:prstGeom prst="rect">
            <a:avLst/>
          </a:prstGeom>
        </p:spPr>
      </p:pic>
      <p:pic>
        <p:nvPicPr>
          <p:cNvPr id="21" name="Dong ho bao het gio (mp3cut.net)">
            <a:hlinkClick r:id="" action="ppaction://media"/>
            <a:extLst>
              <a:ext uri="{FF2B5EF4-FFF2-40B4-BE49-F238E27FC236}">
                <a16:creationId xmlns:a16="http://schemas.microsoft.com/office/drawing/2014/main" id="{0BCF0AD2-3A30-4524-842B-227CD0D400D9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061370" y="2581325"/>
            <a:ext cx="457200" cy="457200"/>
          </a:xfrm>
          <a:prstGeom prst="rect">
            <a:avLst/>
          </a:prstGeom>
        </p:spPr>
      </p:pic>
      <p:pic>
        <p:nvPicPr>
          <p:cNvPr id="22" name="Tic tac dong ho 5 phut">
            <a:hlinkClick r:id="" action="ppaction://media"/>
            <a:extLst>
              <a:ext uri="{FF2B5EF4-FFF2-40B4-BE49-F238E27FC236}">
                <a16:creationId xmlns:a16="http://schemas.microsoft.com/office/drawing/2014/main" id="{0AF3EE8F-BF5A-4D06-B351-038432C4EEB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061370" y="3205659"/>
            <a:ext cx="457200" cy="457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C1FF14B-01A9-4A9B-B651-7485B525FC71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451" y="1831698"/>
            <a:ext cx="990692" cy="93376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C821A5F-2695-40B5-A2CB-7219D924FA2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726" y="1856675"/>
            <a:ext cx="928511" cy="875453"/>
          </a:xfrm>
          <a:prstGeom prst="rect">
            <a:avLst/>
          </a:prstGeom>
        </p:spPr>
      </p:pic>
      <p:grpSp>
        <p:nvGrpSpPr>
          <p:cNvPr id="33" name="times up">
            <a:extLst>
              <a:ext uri="{FF2B5EF4-FFF2-40B4-BE49-F238E27FC236}">
                <a16:creationId xmlns:a16="http://schemas.microsoft.com/office/drawing/2014/main" id="{E71075A1-FA21-490E-898D-CC7337CAC380}"/>
              </a:ext>
            </a:extLst>
          </p:cNvPr>
          <p:cNvGrpSpPr/>
          <p:nvPr/>
        </p:nvGrpSpPr>
        <p:grpSpPr>
          <a:xfrm>
            <a:off x="8383074" y="2757227"/>
            <a:ext cx="567813" cy="281298"/>
            <a:chOff x="2989747" y="438150"/>
            <a:chExt cx="1572029" cy="683752"/>
          </a:xfrm>
        </p:grpSpPr>
        <p:sp>
          <p:nvSpPr>
            <p:cNvPr id="34" name="Rounded Rectangle 16">
              <a:extLst>
                <a:ext uri="{FF2B5EF4-FFF2-40B4-BE49-F238E27FC236}">
                  <a16:creationId xmlns:a16="http://schemas.microsoft.com/office/drawing/2014/main" id="{51527B31-A243-4906-ADEF-4E9001325F0C}"/>
                </a:ext>
              </a:extLst>
            </p:cNvPr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rgbClr val="83478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ounded Rectangle 17">
              <a:extLst>
                <a:ext uri="{FF2B5EF4-FFF2-40B4-BE49-F238E27FC236}">
                  <a16:creationId xmlns:a16="http://schemas.microsoft.com/office/drawing/2014/main" id="{55E70156-CBBD-42CD-8E11-4E98AD5BB5BA}"/>
                </a:ext>
              </a:extLst>
            </p:cNvPr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684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4" fill="hold" nodeType="clickEffect" p14:presetBounceEnd="7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2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72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72000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0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3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2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3" fill="hold">
                          <p:stCondLst>
                            <p:cond delay="0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42" presetClass="path" presetSubtype="0" accel="50000" fill="hold" nodeType="click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 p14:bounceEnd="71000">
                                          <p:cBhvr>
                                            <p:cTn id="36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7" presetID="42" presetClass="path" presetSubtype="0" accel="50000" fill="hold" grpId="0" nodeType="with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 p14:bounceEnd="71000">
                                          <p:cBhvr>
                                            <p:cTn id="38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40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1" dur="4704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3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4" presetID="42" presetClass="path" presetSubtype="0" accel="50000" fill="hold" nodeType="withEffect" p14:presetBounceEnd="71000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 p14:bounceEnd="71000">
                                          <p:cBhvr>
                                            <p:cTn id="45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6204"/>
                                </p:stCondLst>
                                <p:childTnLst>
                                  <p:par>
                                    <p:cTn id="4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56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6704"/>
                                </p:stCondLst>
                                <p:childTnLst>
                                  <p:par>
                                    <p:cTn id="58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9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2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4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66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67" restart="whenNotActive" fill="hold" evtFilter="cancelBubble" nodeType="interactiveSeq">
                    <p:stCondLst>
                      <p:cond evt="onClick" delay="0">
                        <p:tgtEl>
                          <p:spTgt spid="3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8" fill="hold">
                          <p:stCondLst>
                            <p:cond delay="0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1" dur="304250" fill="hold"/>
                                            <p:tgtEl>
                                              <p:spTgt spid="2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2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74" dur="10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76" dur="1" fill="hold"/>
                                            <p:tgtEl>
                                              <p:spTgt spid="2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8" dur="2980" fill="hold"/>
                                            <p:tgtEl>
                                              <p:spTgt spid="2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3"/>
                      </p:tgtEl>
                    </p:cond>
                  </p:nextCondLst>
                </p:seq>
                <p:audio>
                  <p:cMediaNode vol="80000">
                    <p:cTn id="7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1"/>
                    </p:tgtEl>
                  </p:cMediaNode>
                </p:audio>
                <p:audio>
                  <p:cMediaNode vol="80000">
                    <p:cTn id="80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2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3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2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3" fill="hold">
                          <p:stCondLst>
                            <p:cond delay="0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>
                                          <p:cBhvr>
                                            <p:cTn id="36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7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>
                                          <p:cBhvr>
                                            <p:cTn id="38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40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1" dur="4704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3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44" presetID="42" presetClass="path" presetSubtype="0" accel="50000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>
                                          <p:cBhvr>
                                            <p:cTn id="45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6204"/>
                                </p:stCondLst>
                                <p:childTnLst>
                                  <p:par>
                                    <p:cTn id="4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56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6704"/>
                                </p:stCondLst>
                                <p:childTnLst>
                                  <p:par>
                                    <p:cTn id="58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9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2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4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66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67" restart="whenNotActive" fill="hold" evtFilter="cancelBubble" nodeType="interactiveSeq">
                    <p:stCondLst>
                      <p:cond evt="onClick" delay="0">
                        <p:tgtEl>
                          <p:spTgt spid="3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8" fill="hold">
                          <p:stCondLst>
                            <p:cond delay="0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1" dur="304250" fill="hold"/>
                                            <p:tgtEl>
                                              <p:spTgt spid="2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2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74" dur="10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76" dur="1" fill="hold"/>
                                            <p:tgtEl>
                                              <p:spTgt spid="2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8" dur="2980" fill="hold"/>
                                            <p:tgtEl>
                                              <p:spTgt spid="2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3"/>
                      </p:tgtEl>
                    </p:cond>
                  </p:nextCondLst>
                </p:seq>
                <p:audio>
                  <p:cMediaNode vol="80000">
                    <p:cTn id="7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1"/>
                    </p:tgtEl>
                  </p:cMediaNode>
                </p:audio>
                <p:audio>
                  <p:cMediaNode vol="80000">
                    <p:cTn id="80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2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112"/>
          <a:stretch/>
        </p:blipFill>
        <p:spPr>
          <a:xfrm>
            <a:off x="0" y="0"/>
            <a:ext cx="9153525" cy="51435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2343150" y="130904"/>
            <a:ext cx="6515100" cy="18271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457200" y="349494"/>
            <a:ext cx="1600200" cy="1307856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654791" y="990601"/>
              <a:ext cx="1590179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300">
                  <a:solidFill>
                    <a:schemeClr val="bg1"/>
                  </a:solidFill>
                  <a:latin typeface="iCiel Cadena" panose="02000503000000020004" pitchFamily="50" charset="0"/>
                </a:rPr>
                <a:t>CÂU 3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2569624" y="427239"/>
            <a:ext cx="3430661" cy="14773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Qua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s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hộ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nhậ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b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nhữ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AB?</a:t>
            </a:r>
          </a:p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#9Slide02 Noi dung dai" panose="02000000000000000000" pitchFamily="2" charset="0"/>
              <a:cs typeface="Times New Roman" panose="02020603050405020304" pitchFamily="18" charset="0"/>
            </a:endParaRP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20194" y="1629171"/>
            <a:ext cx="8219939" cy="1313659"/>
            <a:chOff x="490264" y="2136963"/>
            <a:chExt cx="10959919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010783" y="2676471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Cạnh AB = CD = NP = MQ </a:t>
              </a: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457200" y="2924957"/>
            <a:ext cx="8364109" cy="1101258"/>
            <a:chOff x="609600" y="3935022"/>
            <a:chExt cx="11152145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322345" y="4273903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Cạnh AB = AM = BN = DQ</a:t>
              </a: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403192" y="3936383"/>
            <a:ext cx="8397908" cy="1234913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Cạnh AB = CD = MN = PQ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283119" y="1394860"/>
            <a:ext cx="1038293" cy="1038293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1744636" y="5474402"/>
            <a:ext cx="5654729" cy="3155249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31" name="Picture 30">
            <a:hlinkClick r:id="" action="ppaction://media"/>
            <a:extLst>
              <a:ext uri="{FF2B5EF4-FFF2-40B4-BE49-F238E27FC236}">
                <a16:creationId xmlns:a16="http://schemas.microsoft.com/office/drawing/2014/main" id="{D8AF1AEC-3F85-4021-AE99-EB16E3C42A8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rcRect/>
          <a:stretch>
            <a:fillRect/>
          </a:stretch>
        </p:blipFill>
        <p:spPr>
          <a:xfrm>
            <a:off x="1905796" y="5594871"/>
            <a:ext cx="5332409" cy="2914310"/>
          </a:xfrm>
          <a:custGeom>
            <a:avLst/>
            <a:gdLst>
              <a:gd name="connsiteX0" fmla="*/ 325142 w 7109878"/>
              <a:gd name="connsiteY0" fmla="*/ 0 h 3885746"/>
              <a:gd name="connsiteX1" fmla="*/ 6784737 w 7109878"/>
              <a:gd name="connsiteY1" fmla="*/ 0 h 3885746"/>
              <a:gd name="connsiteX2" fmla="*/ 6847243 w 7109878"/>
              <a:gd name="connsiteY2" fmla="*/ 19403 h 3885746"/>
              <a:gd name="connsiteX3" fmla="*/ 7089364 w 7109878"/>
              <a:gd name="connsiteY3" fmla="*/ 261525 h 3885746"/>
              <a:gd name="connsiteX4" fmla="*/ 7109878 w 7109878"/>
              <a:gd name="connsiteY4" fmla="*/ 327610 h 3885746"/>
              <a:gd name="connsiteX5" fmla="*/ 7109878 w 7109878"/>
              <a:gd name="connsiteY5" fmla="*/ 3558137 h 3885746"/>
              <a:gd name="connsiteX6" fmla="*/ 7089364 w 7109878"/>
              <a:gd name="connsiteY6" fmla="*/ 3624222 h 3885746"/>
              <a:gd name="connsiteX7" fmla="*/ 6847243 w 7109878"/>
              <a:gd name="connsiteY7" fmla="*/ 3866343 h 3885746"/>
              <a:gd name="connsiteX8" fmla="*/ 6784737 w 7109878"/>
              <a:gd name="connsiteY8" fmla="*/ 3885746 h 3885746"/>
              <a:gd name="connsiteX9" fmla="*/ 325141 w 7109878"/>
              <a:gd name="connsiteY9" fmla="*/ 3885746 h 3885746"/>
              <a:gd name="connsiteX10" fmla="*/ 262636 w 7109878"/>
              <a:gd name="connsiteY10" fmla="*/ 3866343 h 3885746"/>
              <a:gd name="connsiteX11" fmla="*/ 20514 w 7109878"/>
              <a:gd name="connsiteY11" fmla="*/ 3624222 h 3885746"/>
              <a:gd name="connsiteX12" fmla="*/ 0 w 7109878"/>
              <a:gd name="connsiteY12" fmla="*/ 3558137 h 3885746"/>
              <a:gd name="connsiteX13" fmla="*/ 0 w 7109878"/>
              <a:gd name="connsiteY13" fmla="*/ 327609 h 3885746"/>
              <a:gd name="connsiteX14" fmla="*/ 20514 w 7109878"/>
              <a:gd name="connsiteY14" fmla="*/ 261525 h 3885746"/>
              <a:gd name="connsiteX15" fmla="*/ 262636 w 7109878"/>
              <a:gd name="connsiteY15" fmla="*/ 19403 h 3885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09878" h="3885746">
                <a:moveTo>
                  <a:pt x="325142" y="0"/>
                </a:moveTo>
                <a:lnTo>
                  <a:pt x="6784737" y="0"/>
                </a:lnTo>
                <a:lnTo>
                  <a:pt x="6847243" y="19403"/>
                </a:lnTo>
                <a:cubicBezTo>
                  <a:pt x="6956107" y="65449"/>
                  <a:pt x="7043319" y="152661"/>
                  <a:pt x="7089364" y="261525"/>
                </a:cubicBezTo>
                <a:lnTo>
                  <a:pt x="7109878" y="327610"/>
                </a:lnTo>
                <a:lnTo>
                  <a:pt x="7109878" y="3558137"/>
                </a:lnTo>
                <a:lnTo>
                  <a:pt x="7089364" y="3624222"/>
                </a:lnTo>
                <a:cubicBezTo>
                  <a:pt x="7043319" y="3733086"/>
                  <a:pt x="6956107" y="3820298"/>
                  <a:pt x="6847243" y="3866343"/>
                </a:cubicBezTo>
                <a:lnTo>
                  <a:pt x="6784737" y="3885746"/>
                </a:lnTo>
                <a:lnTo>
                  <a:pt x="325141" y="3885746"/>
                </a:lnTo>
                <a:lnTo>
                  <a:pt x="262636" y="3866343"/>
                </a:lnTo>
                <a:cubicBezTo>
                  <a:pt x="153772" y="3820298"/>
                  <a:pt x="66559" y="3733086"/>
                  <a:pt x="20514" y="3624222"/>
                </a:cubicBezTo>
                <a:lnTo>
                  <a:pt x="0" y="3558137"/>
                </a:lnTo>
                <a:lnTo>
                  <a:pt x="0" y="327609"/>
                </a:lnTo>
                <a:lnTo>
                  <a:pt x="20514" y="261525"/>
                </a:lnTo>
                <a:cubicBezTo>
                  <a:pt x="66559" y="152661"/>
                  <a:pt x="153772" y="65449"/>
                  <a:pt x="262636" y="19403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3840" y="6894661"/>
            <a:ext cx="4416320" cy="1133825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190728EE-7585-4999-85DD-3FC4CD77227A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6748518" y="1286594"/>
            <a:ext cx="1244426" cy="726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F433C7F-7FEC-4135-806C-F38A78B54D4B}"/>
              </a:ext>
            </a:extLst>
          </p:cNvPr>
          <p:cNvGrpSpPr/>
          <p:nvPr/>
        </p:nvGrpSpPr>
        <p:grpSpPr>
          <a:xfrm>
            <a:off x="6181658" y="137688"/>
            <a:ext cx="2161871" cy="1710142"/>
            <a:chOff x="8242211" y="183584"/>
            <a:chExt cx="2882494" cy="2280189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7D94D77-1E49-49DD-BDFE-432A0BE1CA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33267" y="674573"/>
              <a:ext cx="2035343" cy="1396237"/>
              <a:chOff x="1810" y="1152"/>
              <a:chExt cx="2510" cy="1886"/>
            </a:xfrm>
            <a:noFill/>
          </p:grpSpPr>
          <p:sp>
            <p:nvSpPr>
              <p:cNvPr id="28" name="AutoShape 20">
                <a:extLst>
                  <a:ext uri="{FF2B5EF4-FFF2-40B4-BE49-F238E27FC236}">
                    <a16:creationId xmlns:a16="http://schemas.microsoft.com/office/drawing/2014/main" id="{CBDBECBA-3C23-451B-B3C4-1FC6EFB80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152"/>
                <a:ext cx="2496" cy="1872"/>
              </a:xfrm>
              <a:prstGeom prst="cube">
                <a:avLst>
                  <a:gd name="adj" fmla="val 25000"/>
                </a:avLst>
              </a:prstGeom>
              <a:grp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2" name="Line 21">
                <a:extLst>
                  <a:ext uri="{FF2B5EF4-FFF2-40B4-BE49-F238E27FC236}">
                    <a16:creationId xmlns:a16="http://schemas.microsoft.com/office/drawing/2014/main" id="{556659AA-59A0-4E1A-BB57-CB853EC1E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0" y="1166"/>
                <a:ext cx="0" cy="1392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3" name="Line 22">
                <a:extLst>
                  <a:ext uri="{FF2B5EF4-FFF2-40B4-BE49-F238E27FC236}">
                    <a16:creationId xmlns:a16="http://schemas.microsoft.com/office/drawing/2014/main" id="{94C7BF60-95F2-4B50-AF32-F8129BD6D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0" y="2558"/>
                <a:ext cx="2016" cy="0"/>
              </a:xfrm>
              <a:prstGeom prst="line">
                <a:avLst/>
              </a:prstGeom>
              <a:grpFill/>
              <a:ln w="38100">
                <a:solidFill>
                  <a:srgbClr val="7F7F7F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" name="Line 23">
                <a:extLst>
                  <a:ext uri="{FF2B5EF4-FFF2-40B4-BE49-F238E27FC236}">
                    <a16:creationId xmlns:a16="http://schemas.microsoft.com/office/drawing/2014/main" id="{DD2686BB-296E-438C-962D-B8270FF4A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0" y="2558"/>
                <a:ext cx="480" cy="48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F92654C-056C-4593-B2F5-A79039E6D861}"/>
                </a:ext>
              </a:extLst>
            </p:cNvPr>
            <p:cNvSpPr txBox="1"/>
            <p:nvPr/>
          </p:nvSpPr>
          <p:spPr>
            <a:xfrm>
              <a:off x="8811114" y="183584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A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CE2AC58-5A4B-44CB-8EE6-0B7F4FD56B81}"/>
                </a:ext>
              </a:extLst>
            </p:cNvPr>
            <p:cNvSpPr txBox="1"/>
            <p:nvPr/>
          </p:nvSpPr>
          <p:spPr>
            <a:xfrm>
              <a:off x="10472082" y="229379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B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F91D6E8-8793-4C43-9C46-56DA7636ECEB}"/>
                </a:ext>
              </a:extLst>
            </p:cNvPr>
            <p:cNvSpPr txBox="1"/>
            <p:nvPr/>
          </p:nvSpPr>
          <p:spPr>
            <a:xfrm>
              <a:off x="10694673" y="141652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N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8B719DB-6A98-482F-9654-CF2D8DE9DBBC}"/>
                </a:ext>
              </a:extLst>
            </p:cNvPr>
            <p:cNvSpPr txBox="1"/>
            <p:nvPr/>
          </p:nvSpPr>
          <p:spPr>
            <a:xfrm>
              <a:off x="10263595" y="197133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0E5D0A9-396A-4336-A3B2-52E3A9A2758C}"/>
                </a:ext>
              </a:extLst>
            </p:cNvPr>
            <p:cNvSpPr txBox="1"/>
            <p:nvPr/>
          </p:nvSpPr>
          <p:spPr>
            <a:xfrm>
              <a:off x="8242211" y="191652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Q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225626B-ACAD-4F03-B921-DBAB1C9B432A}"/>
                </a:ext>
              </a:extLst>
            </p:cNvPr>
            <p:cNvSpPr txBox="1"/>
            <p:nvPr/>
          </p:nvSpPr>
          <p:spPr>
            <a:xfrm>
              <a:off x="8245650" y="828247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D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CD1FB57-F900-4068-AE5B-F76744F51484}"/>
                </a:ext>
              </a:extLst>
            </p:cNvPr>
            <p:cNvSpPr txBox="1"/>
            <p:nvPr/>
          </p:nvSpPr>
          <p:spPr>
            <a:xfrm>
              <a:off x="10285172" y="905405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C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50C3236-8BA0-45D7-BEC8-5F32ACD2B0DE}"/>
                </a:ext>
              </a:extLst>
            </p:cNvPr>
            <p:cNvSpPr txBox="1"/>
            <p:nvPr/>
          </p:nvSpPr>
          <p:spPr>
            <a:xfrm>
              <a:off x="8640522" y="1374958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M</a:t>
              </a:r>
            </a:p>
          </p:txBody>
        </p: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104EEAD-FF9A-4D05-86D7-EC8312D33983}"/>
              </a:ext>
            </a:extLst>
          </p:cNvPr>
          <p:cNvCxnSpPr>
            <a:cxnSpLocks/>
          </p:cNvCxnSpPr>
          <p:nvPr/>
        </p:nvCxnSpPr>
        <p:spPr>
          <a:xfrm>
            <a:off x="6748518" y="482580"/>
            <a:ext cx="1243923" cy="123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426AB50-A53E-4801-A838-04C08CCEF1BF}"/>
              </a:ext>
            </a:extLst>
          </p:cNvPr>
          <p:cNvCxnSpPr>
            <a:cxnSpLocks/>
          </p:cNvCxnSpPr>
          <p:nvPr/>
        </p:nvCxnSpPr>
        <p:spPr>
          <a:xfrm>
            <a:off x="6483523" y="750308"/>
            <a:ext cx="1243923" cy="123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05BA4EF-C0FC-44E7-B2AA-AE186DEA15C4}"/>
              </a:ext>
            </a:extLst>
          </p:cNvPr>
          <p:cNvCxnSpPr>
            <a:cxnSpLocks/>
          </p:cNvCxnSpPr>
          <p:nvPr/>
        </p:nvCxnSpPr>
        <p:spPr>
          <a:xfrm>
            <a:off x="6480391" y="1545959"/>
            <a:ext cx="1243923" cy="123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Dong ho bao het gio (mp3cut.net)">
            <a:hlinkClick r:id="" action="ppaction://media"/>
            <a:extLst>
              <a:ext uri="{FF2B5EF4-FFF2-40B4-BE49-F238E27FC236}">
                <a16:creationId xmlns:a16="http://schemas.microsoft.com/office/drawing/2014/main" id="{54D59C19-AB95-4F65-AF79-58185211EC04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085850" y="2754771"/>
            <a:ext cx="457200" cy="457200"/>
          </a:xfrm>
          <a:prstGeom prst="rect">
            <a:avLst/>
          </a:prstGeom>
        </p:spPr>
      </p:pic>
      <p:pic>
        <p:nvPicPr>
          <p:cNvPr id="46" name="Tic tac dong ho 5 phut">
            <a:hlinkClick r:id="" action="ppaction://media"/>
            <a:extLst>
              <a:ext uri="{FF2B5EF4-FFF2-40B4-BE49-F238E27FC236}">
                <a16:creationId xmlns:a16="http://schemas.microsoft.com/office/drawing/2014/main" id="{B946AD36-5350-4FA8-A6F0-1D76D196B55E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112399" y="3427703"/>
            <a:ext cx="457200" cy="45720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D11601C8-E137-4176-8059-8FF0BEBD3200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1" y="1657351"/>
            <a:ext cx="990692" cy="933767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8CAF2FF-69F0-45E7-A6DB-8473876A98D9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1276" y="1682328"/>
            <a:ext cx="928511" cy="875453"/>
          </a:xfrm>
          <a:prstGeom prst="rect">
            <a:avLst/>
          </a:prstGeom>
        </p:spPr>
      </p:pic>
      <p:grpSp>
        <p:nvGrpSpPr>
          <p:cNvPr id="49" name="times up">
            <a:extLst>
              <a:ext uri="{FF2B5EF4-FFF2-40B4-BE49-F238E27FC236}">
                <a16:creationId xmlns:a16="http://schemas.microsoft.com/office/drawing/2014/main" id="{62C8ADBC-EF50-4F00-8317-368A491AFB75}"/>
              </a:ext>
            </a:extLst>
          </p:cNvPr>
          <p:cNvGrpSpPr/>
          <p:nvPr/>
        </p:nvGrpSpPr>
        <p:grpSpPr>
          <a:xfrm>
            <a:off x="8211624" y="2582879"/>
            <a:ext cx="567813" cy="281298"/>
            <a:chOff x="2989747" y="438150"/>
            <a:chExt cx="1572029" cy="683752"/>
          </a:xfrm>
        </p:grpSpPr>
        <p:sp>
          <p:nvSpPr>
            <p:cNvPr id="50" name="Rounded Rectangle 16">
              <a:extLst>
                <a:ext uri="{FF2B5EF4-FFF2-40B4-BE49-F238E27FC236}">
                  <a16:creationId xmlns:a16="http://schemas.microsoft.com/office/drawing/2014/main" id="{76A47990-6B6A-4BB7-8300-4E06D10E42F3}"/>
                </a:ext>
              </a:extLst>
            </p:cNvPr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rgbClr val="83478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ounded Rectangle 17">
              <a:extLst>
                <a:ext uri="{FF2B5EF4-FFF2-40B4-BE49-F238E27FC236}">
                  <a16:creationId xmlns:a16="http://schemas.microsoft.com/office/drawing/2014/main" id="{4AE5B696-2C1F-40D8-86E3-0DB444AACE74}"/>
                </a:ext>
              </a:extLst>
            </p:cNvPr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161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9" dur="1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20" dur="1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4" fill="hold" nodeType="clickEffect" p14:presetBounceEnd="7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0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 p14:presetBounceEnd="72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4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4" fill="hold" nodeType="withEffect" p14:presetBounceEnd="72000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6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0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3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video>
                  <p:cMediaNode vol="80000">
                    <p:cTn id="54" display="0">
                      <p:stCondLst>
                        <p:cond delay="indefinite"/>
                      </p:stCondLst>
                    </p:cTn>
                    <p:tgtEl>
                      <p:spTgt spid="31"/>
                    </p:tgtEl>
                  </p:cMediaNode>
                </p:video>
                <p:seq concurrent="1" nextAc="seek">
                  <p:cTn id="55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6" fill="hold">
                          <p:stCondLst>
                            <p:cond delay="0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42" presetClass="path" presetSubtype="0" accel="50000" fill="hold" nodeType="click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 p14:bounceEnd="71000">
                                          <p:cBhvr>
                                            <p:cTn id="59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0" presetID="42" presetClass="path" presetSubtype="0" accel="50000" fill="hold" grpId="0" nodeType="with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 p14:bounceEnd="71000">
                                          <p:cBhvr>
                                            <p:cTn id="6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4" dur="4704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6" dur="30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7" presetID="42" presetClass="path" presetSubtype="0" accel="50000" fill="hold" nodeType="withEffect" p14:presetBounceEnd="71000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 p14:bounceEnd="71000">
                                          <p:cBhvr>
                                            <p:cTn id="6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6204"/>
                                </p:stCondLst>
                                <p:childTnLst>
                                  <p:par>
                                    <p:cTn id="70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4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7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79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6704"/>
                                </p:stCondLst>
                                <p:childTnLst>
                                  <p:par>
                                    <p:cTn id="81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6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7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  <p:seq concurrent="1" nextAc="seek">
                  <p:cTn id="89" restart="whenNotActive" fill="hold" evtFilter="cancelBubble" nodeType="interactiveSeq">
                    <p:stCondLst>
                      <p:cond evt="onClick" delay="0">
                        <p:tgtEl>
                          <p:spTgt spid="4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0" fill="hold">
                          <p:stCondLst>
                            <p:cond delay="0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3" dur="304250" fill="hold"/>
                                            <p:tgtEl>
                                              <p:spTgt spid="4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4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96" dur="100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7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98" dur="1" fill="hold"/>
                                            <p:tgtEl>
                                              <p:spTgt spid="4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9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0" dur="2980" fill="hold"/>
                                            <p:tgtEl>
                                              <p:spTgt spid="45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9"/>
                      </p:tgtEl>
                    </p:cond>
                  </p:nextCondLst>
                </p:seq>
                <p:audio>
                  <p:cMediaNode vol="80000">
                    <p:cTn id="10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5"/>
                    </p:tgtEl>
                  </p:cMediaNode>
                </p:audio>
                <p:audio>
                  <p:cMediaNode vol="80000">
                    <p:cTn id="10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6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4" fill="hold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6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0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3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video>
                  <p:cMediaNode vol="80000">
                    <p:cTn id="54" display="0">
                      <p:stCondLst>
                        <p:cond delay="indefinite"/>
                      </p:stCondLst>
                    </p:cTn>
                    <p:tgtEl>
                      <p:spTgt spid="31"/>
                    </p:tgtEl>
                  </p:cMediaNode>
                </p:video>
                <p:seq concurrent="1" nextAc="seek">
                  <p:cTn id="55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6" fill="hold">
                          <p:stCondLst>
                            <p:cond delay="0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>
                                          <p:cBhvr>
                                            <p:cTn id="59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0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>
                                          <p:cBhvr>
                                            <p:cTn id="6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4" dur="4576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6" dur="30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7" presetID="42" presetClass="path" presetSubtype="0" accel="50000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>
                                          <p:cBhvr>
                                            <p:cTn id="6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6076"/>
                                </p:stCondLst>
                                <p:childTnLst>
                                  <p:par>
                                    <p:cTn id="70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4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7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79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6576"/>
                                </p:stCondLst>
                                <p:childTnLst>
                                  <p:par>
                                    <p:cTn id="81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6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7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  <p:seq concurrent="1" nextAc="seek">
                  <p:cTn id="89" restart="whenNotActive" fill="hold" evtFilter="cancelBubble" nodeType="interactiveSeq">
                    <p:stCondLst>
                      <p:cond evt="onClick" delay="0">
                        <p:tgtEl>
                          <p:spTgt spid="4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0" fill="hold">
                          <p:stCondLst>
                            <p:cond delay="0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3" dur="304248" fill="hold"/>
                                            <p:tgtEl>
                                              <p:spTgt spid="4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4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96" dur="100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7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98" dur="1" fill="hold"/>
                                            <p:tgtEl>
                                              <p:spTgt spid="4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9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0" dur="2977" fill="hold"/>
                                            <p:tgtEl>
                                              <p:spTgt spid="45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9"/>
                      </p:tgtEl>
                    </p:cond>
                  </p:nextCondLst>
                </p:seq>
                <p:audio>
                  <p:cMediaNode vol="80000">
                    <p:cTn id="10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5"/>
                    </p:tgtEl>
                  </p:cMediaNode>
                </p:audio>
                <p:audio>
                  <p:cMediaNode vol="80000">
                    <p:cTn id="10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6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112"/>
          <a:stretch/>
        </p:blipFill>
        <p:spPr>
          <a:xfrm>
            <a:off x="21187" y="0"/>
            <a:ext cx="9132338" cy="51435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2347913" y="57151"/>
            <a:ext cx="6515100" cy="178044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457200" y="349494"/>
            <a:ext cx="1600200" cy="1307856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654792" y="990601"/>
              <a:ext cx="1590179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300">
                  <a:solidFill>
                    <a:schemeClr val="bg1"/>
                  </a:solidFill>
                  <a:latin typeface="iCiel Cadena" panose="02000503000000020004" pitchFamily="50" charset="0"/>
                </a:rPr>
                <a:t>CÂU 4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2553063" y="339849"/>
            <a:ext cx="3478654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Qua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s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hộ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nhậ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b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nhữ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AM?</a:t>
            </a: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367698" y="1602723"/>
            <a:ext cx="8433402" cy="1313659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Cạnh AM = AB = CP = DQ </a:t>
              </a: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457200" y="2951267"/>
            <a:ext cx="8343900" cy="1101258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Cạnh AM = BN = CP = MQ</a:t>
              </a:r>
              <a:endParaRPr 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403192" y="3936383"/>
            <a:ext cx="8397908" cy="1234913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Cạnh AM = BN = CP = DQ</a:t>
              </a:r>
              <a:endPara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283119" y="1394860"/>
            <a:ext cx="1038293" cy="1038293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1744636" y="5474402"/>
            <a:ext cx="5654729" cy="3155249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31" name="Picture 30">
            <a:hlinkClick r:id="" action="ppaction://media"/>
            <a:extLst>
              <a:ext uri="{FF2B5EF4-FFF2-40B4-BE49-F238E27FC236}">
                <a16:creationId xmlns:a16="http://schemas.microsoft.com/office/drawing/2014/main" id="{D8AF1AEC-3F85-4021-AE99-EB16E3C42A8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rcRect/>
          <a:stretch>
            <a:fillRect/>
          </a:stretch>
        </p:blipFill>
        <p:spPr>
          <a:xfrm>
            <a:off x="1905796" y="5594871"/>
            <a:ext cx="5332409" cy="2914310"/>
          </a:xfrm>
          <a:custGeom>
            <a:avLst/>
            <a:gdLst>
              <a:gd name="connsiteX0" fmla="*/ 325142 w 7109878"/>
              <a:gd name="connsiteY0" fmla="*/ 0 h 3885746"/>
              <a:gd name="connsiteX1" fmla="*/ 6784737 w 7109878"/>
              <a:gd name="connsiteY1" fmla="*/ 0 h 3885746"/>
              <a:gd name="connsiteX2" fmla="*/ 6847243 w 7109878"/>
              <a:gd name="connsiteY2" fmla="*/ 19403 h 3885746"/>
              <a:gd name="connsiteX3" fmla="*/ 7089364 w 7109878"/>
              <a:gd name="connsiteY3" fmla="*/ 261525 h 3885746"/>
              <a:gd name="connsiteX4" fmla="*/ 7109878 w 7109878"/>
              <a:gd name="connsiteY4" fmla="*/ 327610 h 3885746"/>
              <a:gd name="connsiteX5" fmla="*/ 7109878 w 7109878"/>
              <a:gd name="connsiteY5" fmla="*/ 3558137 h 3885746"/>
              <a:gd name="connsiteX6" fmla="*/ 7089364 w 7109878"/>
              <a:gd name="connsiteY6" fmla="*/ 3624222 h 3885746"/>
              <a:gd name="connsiteX7" fmla="*/ 6847243 w 7109878"/>
              <a:gd name="connsiteY7" fmla="*/ 3866343 h 3885746"/>
              <a:gd name="connsiteX8" fmla="*/ 6784737 w 7109878"/>
              <a:gd name="connsiteY8" fmla="*/ 3885746 h 3885746"/>
              <a:gd name="connsiteX9" fmla="*/ 325141 w 7109878"/>
              <a:gd name="connsiteY9" fmla="*/ 3885746 h 3885746"/>
              <a:gd name="connsiteX10" fmla="*/ 262636 w 7109878"/>
              <a:gd name="connsiteY10" fmla="*/ 3866343 h 3885746"/>
              <a:gd name="connsiteX11" fmla="*/ 20514 w 7109878"/>
              <a:gd name="connsiteY11" fmla="*/ 3624222 h 3885746"/>
              <a:gd name="connsiteX12" fmla="*/ 0 w 7109878"/>
              <a:gd name="connsiteY12" fmla="*/ 3558137 h 3885746"/>
              <a:gd name="connsiteX13" fmla="*/ 0 w 7109878"/>
              <a:gd name="connsiteY13" fmla="*/ 327609 h 3885746"/>
              <a:gd name="connsiteX14" fmla="*/ 20514 w 7109878"/>
              <a:gd name="connsiteY14" fmla="*/ 261525 h 3885746"/>
              <a:gd name="connsiteX15" fmla="*/ 262636 w 7109878"/>
              <a:gd name="connsiteY15" fmla="*/ 19403 h 3885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09878" h="3885746">
                <a:moveTo>
                  <a:pt x="325142" y="0"/>
                </a:moveTo>
                <a:lnTo>
                  <a:pt x="6784737" y="0"/>
                </a:lnTo>
                <a:lnTo>
                  <a:pt x="6847243" y="19403"/>
                </a:lnTo>
                <a:cubicBezTo>
                  <a:pt x="6956107" y="65449"/>
                  <a:pt x="7043319" y="152661"/>
                  <a:pt x="7089364" y="261525"/>
                </a:cubicBezTo>
                <a:lnTo>
                  <a:pt x="7109878" y="327610"/>
                </a:lnTo>
                <a:lnTo>
                  <a:pt x="7109878" y="3558137"/>
                </a:lnTo>
                <a:lnTo>
                  <a:pt x="7089364" y="3624222"/>
                </a:lnTo>
                <a:cubicBezTo>
                  <a:pt x="7043319" y="3733086"/>
                  <a:pt x="6956107" y="3820298"/>
                  <a:pt x="6847243" y="3866343"/>
                </a:cubicBezTo>
                <a:lnTo>
                  <a:pt x="6784737" y="3885746"/>
                </a:lnTo>
                <a:lnTo>
                  <a:pt x="325141" y="3885746"/>
                </a:lnTo>
                <a:lnTo>
                  <a:pt x="262636" y="3866343"/>
                </a:lnTo>
                <a:cubicBezTo>
                  <a:pt x="153772" y="3820298"/>
                  <a:pt x="66559" y="3733086"/>
                  <a:pt x="20514" y="3624222"/>
                </a:cubicBezTo>
                <a:lnTo>
                  <a:pt x="0" y="3558137"/>
                </a:lnTo>
                <a:lnTo>
                  <a:pt x="0" y="327609"/>
                </a:lnTo>
                <a:lnTo>
                  <a:pt x="20514" y="261525"/>
                </a:lnTo>
                <a:cubicBezTo>
                  <a:pt x="66559" y="152661"/>
                  <a:pt x="153772" y="65449"/>
                  <a:pt x="262636" y="19403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3840" y="6894661"/>
            <a:ext cx="4416320" cy="1133825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F33A282-13F9-4665-8D41-EBD7501DBAF3}"/>
              </a:ext>
            </a:extLst>
          </p:cNvPr>
          <p:cNvCxnSpPr>
            <a:cxnSpLocks/>
            <a:stCxn id="40" idx="0"/>
          </p:cNvCxnSpPr>
          <p:nvPr/>
        </p:nvCxnSpPr>
        <p:spPr>
          <a:xfrm>
            <a:off x="6801799" y="509937"/>
            <a:ext cx="0" cy="7728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06408CA-BB65-44FF-A681-8FD95C4F4C1D}"/>
              </a:ext>
            </a:extLst>
          </p:cNvPr>
          <p:cNvGrpSpPr/>
          <p:nvPr/>
        </p:nvGrpSpPr>
        <p:grpSpPr>
          <a:xfrm>
            <a:off x="6216585" y="133921"/>
            <a:ext cx="2161871" cy="1710142"/>
            <a:chOff x="8242211" y="183584"/>
            <a:chExt cx="2882494" cy="2280189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3E8B24B-EFBF-4997-9181-D5E4D698CF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33267" y="674573"/>
              <a:ext cx="2035343" cy="1396237"/>
              <a:chOff x="1810" y="1152"/>
              <a:chExt cx="2510" cy="1886"/>
            </a:xfrm>
            <a:noFill/>
          </p:grpSpPr>
          <p:sp>
            <p:nvSpPr>
              <p:cNvPr id="39" name="AutoShape 20">
                <a:extLst>
                  <a:ext uri="{FF2B5EF4-FFF2-40B4-BE49-F238E27FC236}">
                    <a16:creationId xmlns:a16="http://schemas.microsoft.com/office/drawing/2014/main" id="{64429D34-A668-4C9D-93E8-1EA8E19A4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152"/>
                <a:ext cx="2496" cy="1872"/>
              </a:xfrm>
              <a:prstGeom prst="cube">
                <a:avLst>
                  <a:gd name="adj" fmla="val 25000"/>
                </a:avLst>
              </a:prstGeom>
              <a:grp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0" name="Line 21">
                <a:extLst>
                  <a:ext uri="{FF2B5EF4-FFF2-40B4-BE49-F238E27FC236}">
                    <a16:creationId xmlns:a16="http://schemas.microsoft.com/office/drawing/2014/main" id="{50667FA5-3E4C-4852-895F-2BF186C896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0" y="1166"/>
                <a:ext cx="0" cy="1392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1" name="Line 22">
                <a:extLst>
                  <a:ext uri="{FF2B5EF4-FFF2-40B4-BE49-F238E27FC236}">
                    <a16:creationId xmlns:a16="http://schemas.microsoft.com/office/drawing/2014/main" id="{B2D26C1C-D8D7-4D91-BBEB-A2E934C9F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0" y="2558"/>
                <a:ext cx="2016" cy="0"/>
              </a:xfrm>
              <a:prstGeom prst="line">
                <a:avLst/>
              </a:prstGeom>
              <a:grpFill/>
              <a:ln w="38100">
                <a:solidFill>
                  <a:srgbClr val="7F7F7F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2" name="Line 23">
                <a:extLst>
                  <a:ext uri="{FF2B5EF4-FFF2-40B4-BE49-F238E27FC236}">
                    <a16:creationId xmlns:a16="http://schemas.microsoft.com/office/drawing/2014/main" id="{46C6EE3C-4D18-456D-A18E-940A8C81DB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0" y="2558"/>
                <a:ext cx="480" cy="48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63BF22F-FD6B-4FA8-952B-6A5021B1A0D9}"/>
                </a:ext>
              </a:extLst>
            </p:cNvPr>
            <p:cNvSpPr txBox="1"/>
            <p:nvPr/>
          </p:nvSpPr>
          <p:spPr>
            <a:xfrm>
              <a:off x="8811114" y="183584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A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167C39C-6175-4CBE-9C6F-F14EAF1CCB59}"/>
                </a:ext>
              </a:extLst>
            </p:cNvPr>
            <p:cNvSpPr txBox="1"/>
            <p:nvPr/>
          </p:nvSpPr>
          <p:spPr>
            <a:xfrm>
              <a:off x="10472082" y="229379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B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2271C89-6668-4703-A8C7-2378B81890DC}"/>
                </a:ext>
              </a:extLst>
            </p:cNvPr>
            <p:cNvSpPr txBox="1"/>
            <p:nvPr/>
          </p:nvSpPr>
          <p:spPr>
            <a:xfrm>
              <a:off x="10694673" y="141652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N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F68B330-D5E4-4C9B-AF62-2341AABA0EDF}"/>
                </a:ext>
              </a:extLst>
            </p:cNvPr>
            <p:cNvSpPr txBox="1"/>
            <p:nvPr/>
          </p:nvSpPr>
          <p:spPr>
            <a:xfrm>
              <a:off x="10263595" y="197133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P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2AA0988-9ED7-4F2D-8DD4-829D2329FED9}"/>
                </a:ext>
              </a:extLst>
            </p:cNvPr>
            <p:cNvSpPr txBox="1"/>
            <p:nvPr/>
          </p:nvSpPr>
          <p:spPr>
            <a:xfrm>
              <a:off x="8242211" y="191652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Q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9BEE1E1-03BF-49AF-A4E2-7328796A6CF3}"/>
                </a:ext>
              </a:extLst>
            </p:cNvPr>
            <p:cNvSpPr txBox="1"/>
            <p:nvPr/>
          </p:nvSpPr>
          <p:spPr>
            <a:xfrm>
              <a:off x="8245650" y="828247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D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D00938C-E6F4-4B84-B1D0-DB84DE6020F9}"/>
                </a:ext>
              </a:extLst>
            </p:cNvPr>
            <p:cNvSpPr txBox="1"/>
            <p:nvPr/>
          </p:nvSpPr>
          <p:spPr>
            <a:xfrm>
              <a:off x="10285172" y="905405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C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FD3C0BA-8722-4A95-8944-D4023E9F9125}"/>
                </a:ext>
              </a:extLst>
            </p:cNvPr>
            <p:cNvSpPr txBox="1"/>
            <p:nvPr/>
          </p:nvSpPr>
          <p:spPr>
            <a:xfrm>
              <a:off x="8640522" y="1374958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M</a:t>
              </a:r>
            </a:p>
          </p:txBody>
        </p:sp>
      </p:grp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F716C55-E656-4DDA-BC31-D811F80A61CD}"/>
              </a:ext>
            </a:extLst>
          </p:cNvPr>
          <p:cNvCxnSpPr>
            <a:cxnSpLocks/>
          </p:cNvCxnSpPr>
          <p:nvPr/>
        </p:nvCxnSpPr>
        <p:spPr>
          <a:xfrm>
            <a:off x="8027870" y="509937"/>
            <a:ext cx="0" cy="7728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AC577B2F-08EF-48AF-B88E-08D48950831E}"/>
              </a:ext>
            </a:extLst>
          </p:cNvPr>
          <p:cNvCxnSpPr>
            <a:cxnSpLocks/>
          </p:cNvCxnSpPr>
          <p:nvPr/>
        </p:nvCxnSpPr>
        <p:spPr>
          <a:xfrm>
            <a:off x="7772400" y="755327"/>
            <a:ext cx="0" cy="7728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21CB909D-D890-4439-8779-0AF676A54FEA}"/>
              </a:ext>
            </a:extLst>
          </p:cNvPr>
          <p:cNvCxnSpPr>
            <a:cxnSpLocks/>
          </p:cNvCxnSpPr>
          <p:nvPr/>
        </p:nvCxnSpPr>
        <p:spPr>
          <a:xfrm>
            <a:off x="6515318" y="768678"/>
            <a:ext cx="0" cy="7728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Dong ho bao het gio (mp3cut.net)">
            <a:hlinkClick r:id="" action="ppaction://media"/>
            <a:extLst>
              <a:ext uri="{FF2B5EF4-FFF2-40B4-BE49-F238E27FC236}">
                <a16:creationId xmlns:a16="http://schemas.microsoft.com/office/drawing/2014/main" id="{1629DED7-F5C6-4B69-A782-95D060CEFAA7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046434" y="3417749"/>
            <a:ext cx="457200" cy="457200"/>
          </a:xfrm>
          <a:prstGeom prst="rect">
            <a:avLst/>
          </a:prstGeom>
        </p:spPr>
      </p:pic>
      <p:pic>
        <p:nvPicPr>
          <p:cNvPr id="48" name="Tic tac dong ho 5 phut">
            <a:hlinkClick r:id="" action="ppaction://media"/>
            <a:extLst>
              <a:ext uri="{FF2B5EF4-FFF2-40B4-BE49-F238E27FC236}">
                <a16:creationId xmlns:a16="http://schemas.microsoft.com/office/drawing/2014/main" id="{06164C75-1341-4F09-8B46-CBB59B13FDEA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044496" y="2811151"/>
            <a:ext cx="457200" cy="45720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FB9AFE8B-0FF9-4921-BF42-6887A7D1C731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158" y="1543051"/>
            <a:ext cx="990692" cy="933767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BE92099C-6529-4897-96C2-82DE2E1187F5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434" y="1568028"/>
            <a:ext cx="928511" cy="875453"/>
          </a:xfrm>
          <a:prstGeom prst="rect">
            <a:avLst/>
          </a:prstGeom>
        </p:spPr>
      </p:pic>
      <p:grpSp>
        <p:nvGrpSpPr>
          <p:cNvPr id="51" name="times up">
            <a:extLst>
              <a:ext uri="{FF2B5EF4-FFF2-40B4-BE49-F238E27FC236}">
                <a16:creationId xmlns:a16="http://schemas.microsoft.com/office/drawing/2014/main" id="{2AEA08AD-D890-467F-8BDC-23B15AA230E9}"/>
              </a:ext>
            </a:extLst>
          </p:cNvPr>
          <p:cNvGrpSpPr/>
          <p:nvPr/>
        </p:nvGrpSpPr>
        <p:grpSpPr>
          <a:xfrm>
            <a:off x="8306782" y="2468579"/>
            <a:ext cx="567813" cy="281298"/>
            <a:chOff x="2989747" y="438150"/>
            <a:chExt cx="1572029" cy="683752"/>
          </a:xfrm>
        </p:grpSpPr>
        <p:sp>
          <p:nvSpPr>
            <p:cNvPr id="52" name="Rounded Rectangle 16">
              <a:extLst>
                <a:ext uri="{FF2B5EF4-FFF2-40B4-BE49-F238E27FC236}">
                  <a16:creationId xmlns:a16="http://schemas.microsoft.com/office/drawing/2014/main" id="{75D31F22-BF33-4A87-829D-495F5F20A5D7}"/>
                </a:ext>
              </a:extLst>
            </p:cNvPr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rgbClr val="83478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Rounded Rectangle 17">
              <a:extLst>
                <a:ext uri="{FF2B5EF4-FFF2-40B4-BE49-F238E27FC236}">
                  <a16:creationId xmlns:a16="http://schemas.microsoft.com/office/drawing/2014/main" id="{F7237F31-396F-41BA-B8F1-5984EF83DB4C}"/>
                </a:ext>
              </a:extLst>
            </p:cNvPr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268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9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20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4" fill="hold" nodeType="clickEffect" p14:presetBounceEnd="7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0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 p14:presetBounceEnd="72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4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4" fill="hold" nodeType="withEffect" p14:presetBounceEnd="72000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5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video>
                  <p:cMediaNode vol="80000">
                    <p:cTn id="57" display="0">
                      <p:stCondLst>
                        <p:cond delay="indefinite"/>
                      </p:stCondLst>
                    </p:cTn>
                    <p:tgtEl>
                      <p:spTgt spid="31"/>
                    </p:tgtEl>
                  </p:cMediaNode>
                </p:video>
                <p:seq concurrent="1" nextAc="seek">
                  <p:cTn id="58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9" fill="hold">
                          <p:stCondLst>
                            <p:cond delay="0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42" presetClass="path" presetSubtype="0" accel="50000" fill="hold" nodeType="click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 p14:bounceEnd="71000">
                                          <p:cBhvr>
                                            <p:cTn id="62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3" presetID="42" presetClass="path" presetSubtype="0" accel="50000" fill="hold" grpId="0" nodeType="with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 p14:bounceEnd="71000">
                                          <p:cBhvr>
                                            <p:cTn id="64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6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7" dur="4704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9" dur="30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0" presetID="42" presetClass="path" presetSubtype="0" accel="50000" fill="hold" nodeType="withEffect" p14:presetBounceEnd="71000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 p14:bounceEnd="71000">
                                          <p:cBhvr>
                                            <p:cTn id="71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6204"/>
                                </p:stCondLst>
                                <p:childTnLst>
                                  <p:par>
                                    <p:cTn id="7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82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6704"/>
                                </p:stCondLst>
                                <p:childTnLst>
                                  <p:par>
                                    <p:cTn id="84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5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6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9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  <p:seq concurrent="1" nextAc="seek">
                  <p:cTn id="92" restart="whenNotActive" fill="hold" evtFilter="cancelBubble" nodeType="interactiveSeq">
                    <p:stCondLst>
                      <p:cond evt="onClick" delay="0">
                        <p:tgtEl>
                          <p:spTgt spid="5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3" fill="hold">
                          <p:stCondLst>
                            <p:cond delay="0"/>
                          </p:stCondLst>
                          <p:childTnLst>
                            <p:par>
                              <p:cTn id="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6" dur="304250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7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99" dur="10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101" dur="1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02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3" dur="2980" fill="hold"/>
                                            <p:tgtEl>
                                              <p:spTgt spid="4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51"/>
                      </p:tgtEl>
                    </p:cond>
                  </p:nextCondLst>
                </p:seq>
                <p:audio>
                  <p:cMediaNode vol="80000">
                    <p:cTn id="10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7"/>
                    </p:tgtEl>
                  </p:cMediaNode>
                </p:audio>
                <p:audio>
                  <p:cMediaNode vol="80000">
                    <p:cTn id="10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8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4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5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video>
                  <p:cMediaNode vol="80000">
                    <p:cTn id="57" display="0">
                      <p:stCondLst>
                        <p:cond delay="indefinite"/>
                      </p:stCondLst>
                    </p:cTn>
                    <p:tgtEl>
                      <p:spTgt spid="31"/>
                    </p:tgtEl>
                  </p:cMediaNode>
                </p:video>
                <p:seq concurrent="1" nextAc="seek">
                  <p:cTn id="58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9" fill="hold">
                          <p:stCondLst>
                            <p:cond delay="0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>
                                          <p:cBhvr>
                                            <p:cTn id="62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3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>
                                          <p:cBhvr>
                                            <p:cTn id="64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6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7" dur="4576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9" dur="30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0" presetID="42" presetClass="path" presetSubtype="0" accel="50000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>
                                          <p:cBhvr>
                                            <p:cTn id="71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6076"/>
                                </p:stCondLst>
                                <p:childTnLst>
                                  <p:par>
                                    <p:cTn id="7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82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6576"/>
                                </p:stCondLst>
                                <p:childTnLst>
                                  <p:par>
                                    <p:cTn id="84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5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6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9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  <p:seq concurrent="1" nextAc="seek">
                  <p:cTn id="92" restart="whenNotActive" fill="hold" evtFilter="cancelBubble" nodeType="interactiveSeq">
                    <p:stCondLst>
                      <p:cond evt="onClick" delay="0">
                        <p:tgtEl>
                          <p:spTgt spid="5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3" fill="hold">
                          <p:stCondLst>
                            <p:cond delay="0"/>
                          </p:stCondLst>
                          <p:childTnLst>
                            <p:par>
                              <p:cTn id="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6" dur="304248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7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99" dur="10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101" dur="1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02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3" dur="2977" fill="hold"/>
                                            <p:tgtEl>
                                              <p:spTgt spid="4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51"/>
                      </p:tgtEl>
                    </p:cond>
                  </p:nextCondLst>
                </p:seq>
                <p:audio>
                  <p:cMediaNode vol="80000">
                    <p:cTn id="10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7"/>
                    </p:tgtEl>
                  </p:cMediaNode>
                </p:audio>
                <p:audio>
                  <p:cMediaNode vol="80000">
                    <p:cTn id="10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8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112"/>
          <a:stretch/>
        </p:blipFill>
        <p:spPr>
          <a:xfrm>
            <a:off x="-3306" y="0"/>
            <a:ext cx="9322838" cy="51435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2261202" y="57150"/>
            <a:ext cx="6882798" cy="180082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457200" y="349494"/>
            <a:ext cx="1600200" cy="1307856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654791" y="990601"/>
              <a:ext cx="1590179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300">
                  <a:solidFill>
                    <a:schemeClr val="bg1"/>
                  </a:solidFill>
                  <a:latin typeface="iCiel Cadena" panose="02000503000000020004" pitchFamily="50" charset="0"/>
                </a:rPr>
                <a:t>CÂU 5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2504997" y="318500"/>
            <a:ext cx="3720016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Qua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s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hộ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nhậ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b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nhữ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 AD?</a:t>
            </a: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367698" y="1602723"/>
            <a:ext cx="8433402" cy="1313659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D = BC = NP = MQ</a:t>
              </a: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457200" y="2951267"/>
            <a:ext cx="8343900" cy="1101258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Cạnh AB = CD = MN = PQ</a:t>
              </a: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403192" y="3908587"/>
            <a:ext cx="8397908" cy="1234913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Cạnh AM = BN = CP = DQ</a:t>
              </a: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283119" y="1394860"/>
            <a:ext cx="1038293" cy="1038293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1744636" y="5474402"/>
            <a:ext cx="5654729" cy="3155249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8" name="Picture 27">
            <a:hlinkClick r:id="" action="ppaction://media"/>
            <a:extLst>
              <a:ext uri="{FF2B5EF4-FFF2-40B4-BE49-F238E27FC236}">
                <a16:creationId xmlns:a16="http://schemas.microsoft.com/office/drawing/2014/main" id="{769C2967-327D-4BCC-9E9A-DE3AC025031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st="161"/>
                </p14:media>
              </p:ext>
            </p:extLst>
          </p:nvPr>
        </p:nvPicPr>
        <p:blipFill>
          <a:blip r:embed="rId18"/>
          <a:srcRect l="205" r="205"/>
          <a:stretch>
            <a:fillRect/>
          </a:stretch>
        </p:blipFill>
        <p:spPr>
          <a:xfrm>
            <a:off x="1894366" y="5582608"/>
            <a:ext cx="5355269" cy="2938836"/>
          </a:xfrm>
          <a:custGeom>
            <a:avLst/>
            <a:gdLst>
              <a:gd name="connsiteX0" fmla="*/ 454971 w 7140358"/>
              <a:gd name="connsiteY0" fmla="*/ 0 h 3918448"/>
              <a:gd name="connsiteX1" fmla="*/ 6685387 w 7140358"/>
              <a:gd name="connsiteY1" fmla="*/ 0 h 3918448"/>
              <a:gd name="connsiteX2" fmla="*/ 7140358 w 7140358"/>
              <a:gd name="connsiteY2" fmla="*/ 454971 h 3918448"/>
              <a:gd name="connsiteX3" fmla="*/ 7140358 w 7140358"/>
              <a:gd name="connsiteY3" fmla="*/ 3463477 h 3918448"/>
              <a:gd name="connsiteX4" fmla="*/ 6685387 w 7140358"/>
              <a:gd name="connsiteY4" fmla="*/ 3918448 h 3918448"/>
              <a:gd name="connsiteX5" fmla="*/ 454971 w 7140358"/>
              <a:gd name="connsiteY5" fmla="*/ 3918448 h 3918448"/>
              <a:gd name="connsiteX6" fmla="*/ 0 w 7140358"/>
              <a:gd name="connsiteY6" fmla="*/ 3463477 h 3918448"/>
              <a:gd name="connsiteX7" fmla="*/ 0 w 7140358"/>
              <a:gd name="connsiteY7" fmla="*/ 454971 h 3918448"/>
              <a:gd name="connsiteX8" fmla="*/ 454971 w 7140358"/>
              <a:gd name="connsiteY8" fmla="*/ 0 h 3918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40358" h="3918448">
                <a:moveTo>
                  <a:pt x="454971" y="0"/>
                </a:moveTo>
                <a:lnTo>
                  <a:pt x="6685387" y="0"/>
                </a:lnTo>
                <a:cubicBezTo>
                  <a:pt x="6936661" y="0"/>
                  <a:pt x="7140358" y="203697"/>
                  <a:pt x="7140358" y="454971"/>
                </a:cubicBezTo>
                <a:lnTo>
                  <a:pt x="7140358" y="3463477"/>
                </a:lnTo>
                <a:cubicBezTo>
                  <a:pt x="7140358" y="3714751"/>
                  <a:pt x="6936661" y="3918448"/>
                  <a:pt x="6685387" y="3918448"/>
                </a:cubicBezTo>
                <a:lnTo>
                  <a:pt x="454971" y="3918448"/>
                </a:lnTo>
                <a:cubicBezTo>
                  <a:pt x="203697" y="3918448"/>
                  <a:pt x="0" y="3714751"/>
                  <a:pt x="0" y="3463477"/>
                </a:cubicBezTo>
                <a:lnTo>
                  <a:pt x="0" y="454971"/>
                </a:lnTo>
                <a:cubicBezTo>
                  <a:pt x="0" y="203697"/>
                  <a:pt x="203697" y="0"/>
                  <a:pt x="45497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09157" y="6894661"/>
            <a:ext cx="4325687" cy="113382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52FCF36-A00F-4C4E-B311-EB06D9676F39}"/>
              </a:ext>
            </a:extLst>
          </p:cNvPr>
          <p:cNvGrpSpPr/>
          <p:nvPr/>
        </p:nvGrpSpPr>
        <p:grpSpPr>
          <a:xfrm>
            <a:off x="6216585" y="133921"/>
            <a:ext cx="2161871" cy="1710142"/>
            <a:chOff x="8242211" y="183584"/>
            <a:chExt cx="2882494" cy="2280189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2138F3BD-CB60-490F-8D39-93876B283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33267" y="674573"/>
              <a:ext cx="2035343" cy="1396237"/>
              <a:chOff x="1810" y="1152"/>
              <a:chExt cx="2510" cy="1886"/>
            </a:xfrm>
            <a:noFill/>
          </p:grpSpPr>
          <p:sp>
            <p:nvSpPr>
              <p:cNvPr id="39" name="AutoShape 20">
                <a:extLst>
                  <a:ext uri="{FF2B5EF4-FFF2-40B4-BE49-F238E27FC236}">
                    <a16:creationId xmlns:a16="http://schemas.microsoft.com/office/drawing/2014/main" id="{919AF862-5107-44B1-AAF5-4EDD00F0B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152"/>
                <a:ext cx="2496" cy="1872"/>
              </a:xfrm>
              <a:prstGeom prst="cube">
                <a:avLst>
                  <a:gd name="adj" fmla="val 25000"/>
                </a:avLst>
              </a:prstGeom>
              <a:grp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0" name="Line 21">
                <a:extLst>
                  <a:ext uri="{FF2B5EF4-FFF2-40B4-BE49-F238E27FC236}">
                    <a16:creationId xmlns:a16="http://schemas.microsoft.com/office/drawing/2014/main" id="{E7FD2102-F5D9-4137-A565-53A2FBE2B3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0" y="1166"/>
                <a:ext cx="0" cy="1392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1" name="Line 22">
                <a:extLst>
                  <a:ext uri="{FF2B5EF4-FFF2-40B4-BE49-F238E27FC236}">
                    <a16:creationId xmlns:a16="http://schemas.microsoft.com/office/drawing/2014/main" id="{B427604C-B68C-4EBC-A451-F621F238CA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0" y="2558"/>
                <a:ext cx="2016" cy="0"/>
              </a:xfrm>
              <a:prstGeom prst="line">
                <a:avLst/>
              </a:prstGeom>
              <a:grpFill/>
              <a:ln w="38100">
                <a:solidFill>
                  <a:srgbClr val="7F7F7F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2" name="Line 23">
                <a:extLst>
                  <a:ext uri="{FF2B5EF4-FFF2-40B4-BE49-F238E27FC236}">
                    <a16:creationId xmlns:a16="http://schemas.microsoft.com/office/drawing/2014/main" id="{7B1883EC-3010-487B-999B-6174A0047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0" y="2558"/>
                <a:ext cx="480" cy="48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9pPr>
              </a:lstStyle>
              <a:p>
                <a:endParaRPr lang="en-US" sz="1350"/>
              </a:p>
            </p:txBody>
          </p:sp>
        </p:grp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D89C50D-5B94-4686-A5D3-59E22E97B4C1}"/>
                </a:ext>
              </a:extLst>
            </p:cNvPr>
            <p:cNvSpPr txBox="1"/>
            <p:nvPr/>
          </p:nvSpPr>
          <p:spPr>
            <a:xfrm>
              <a:off x="8811114" y="183584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A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BBF30C-7497-48CF-BE01-794E09B9163F}"/>
                </a:ext>
              </a:extLst>
            </p:cNvPr>
            <p:cNvSpPr txBox="1"/>
            <p:nvPr/>
          </p:nvSpPr>
          <p:spPr>
            <a:xfrm>
              <a:off x="10472082" y="229379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B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8179D2E-73DB-410E-A543-BC0F7404CEF3}"/>
                </a:ext>
              </a:extLst>
            </p:cNvPr>
            <p:cNvSpPr txBox="1"/>
            <p:nvPr/>
          </p:nvSpPr>
          <p:spPr>
            <a:xfrm>
              <a:off x="10694673" y="141652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N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A4EA297-C281-421E-9EB4-B5900C823DC3}"/>
                </a:ext>
              </a:extLst>
            </p:cNvPr>
            <p:cNvSpPr txBox="1"/>
            <p:nvPr/>
          </p:nvSpPr>
          <p:spPr>
            <a:xfrm>
              <a:off x="10263595" y="197133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P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0DC5151-4FF9-4443-897F-0F3F4D3D8B67}"/>
                </a:ext>
              </a:extLst>
            </p:cNvPr>
            <p:cNvSpPr txBox="1"/>
            <p:nvPr/>
          </p:nvSpPr>
          <p:spPr>
            <a:xfrm>
              <a:off x="8242211" y="1916520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Q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5C1BC3B-3263-4CBC-BF31-2D9C15887508}"/>
                </a:ext>
              </a:extLst>
            </p:cNvPr>
            <p:cNvSpPr txBox="1"/>
            <p:nvPr/>
          </p:nvSpPr>
          <p:spPr>
            <a:xfrm>
              <a:off x="8245650" y="828247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D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10DEF33-8C6F-4A22-8EB4-77F3487B9AF0}"/>
                </a:ext>
              </a:extLst>
            </p:cNvPr>
            <p:cNvSpPr txBox="1"/>
            <p:nvPr/>
          </p:nvSpPr>
          <p:spPr>
            <a:xfrm>
              <a:off x="10285172" y="905405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C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88E5602-082F-487D-9034-57BDD611FB96}"/>
                </a:ext>
              </a:extLst>
            </p:cNvPr>
            <p:cNvSpPr txBox="1"/>
            <p:nvPr/>
          </p:nvSpPr>
          <p:spPr>
            <a:xfrm>
              <a:off x="8640522" y="1374958"/>
              <a:ext cx="4300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  <a:latin typeface="#9Slide03 Cabin" panose="00000500000000000000" pitchFamily="2" charset="0"/>
                </a:rPr>
                <a:t>M</a:t>
              </a:r>
            </a:p>
          </p:txBody>
        </p:sp>
      </p:grp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71C61DF-92E9-44E8-91AE-67EAB74D2E55}"/>
              </a:ext>
            </a:extLst>
          </p:cNvPr>
          <p:cNvCxnSpPr>
            <a:cxnSpLocks/>
          </p:cNvCxnSpPr>
          <p:nvPr/>
        </p:nvCxnSpPr>
        <p:spPr>
          <a:xfrm flipH="1">
            <a:off x="6515100" y="502164"/>
            <a:ext cx="268781" cy="253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BA71867-EB86-4ABC-978A-03CD10D2A8C2}"/>
              </a:ext>
            </a:extLst>
          </p:cNvPr>
          <p:cNvCxnSpPr>
            <a:cxnSpLocks/>
          </p:cNvCxnSpPr>
          <p:nvPr/>
        </p:nvCxnSpPr>
        <p:spPr>
          <a:xfrm flipH="1">
            <a:off x="7754598" y="529627"/>
            <a:ext cx="268781" cy="253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84932C6-969D-432C-8AE0-E58CE40CCDA1}"/>
              </a:ext>
            </a:extLst>
          </p:cNvPr>
          <p:cNvCxnSpPr>
            <a:cxnSpLocks/>
          </p:cNvCxnSpPr>
          <p:nvPr/>
        </p:nvCxnSpPr>
        <p:spPr>
          <a:xfrm flipH="1">
            <a:off x="7784111" y="1268278"/>
            <a:ext cx="268781" cy="253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4432F45-4135-4BC2-82AB-C6C8EEC97A86}"/>
              </a:ext>
            </a:extLst>
          </p:cNvPr>
          <p:cNvCxnSpPr>
            <a:cxnSpLocks/>
          </p:cNvCxnSpPr>
          <p:nvPr/>
        </p:nvCxnSpPr>
        <p:spPr>
          <a:xfrm flipH="1">
            <a:off x="6537301" y="1286169"/>
            <a:ext cx="268781" cy="253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Dong ho bao het gio (mp3cut.net)">
            <a:hlinkClick r:id="" action="ppaction://media"/>
            <a:extLst>
              <a:ext uri="{FF2B5EF4-FFF2-40B4-BE49-F238E27FC236}">
                <a16:creationId xmlns:a16="http://schemas.microsoft.com/office/drawing/2014/main" id="{DA4D46D0-A4BA-4646-8C7E-74D1A13EBD0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92573" y="3202802"/>
            <a:ext cx="457200" cy="457200"/>
          </a:xfrm>
          <a:prstGeom prst="rect">
            <a:avLst/>
          </a:prstGeom>
        </p:spPr>
      </p:pic>
      <p:pic>
        <p:nvPicPr>
          <p:cNvPr id="48" name="Tic tac dong ho 5 phut">
            <a:hlinkClick r:id="" action="ppaction://media"/>
            <a:extLst>
              <a:ext uri="{FF2B5EF4-FFF2-40B4-BE49-F238E27FC236}">
                <a16:creationId xmlns:a16="http://schemas.microsoft.com/office/drawing/2014/main" id="{4F73A648-C449-4A6D-B7D6-6C284CBBC0C1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008026" y="3972451"/>
            <a:ext cx="457200" cy="45720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E063903-1D21-4BE1-B3C4-62B1EE4A6901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608" y="1657351"/>
            <a:ext cx="990692" cy="933767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6F98B9B9-5182-40B6-9C7C-0BAA240FCD4A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7884" y="1682328"/>
            <a:ext cx="928511" cy="875453"/>
          </a:xfrm>
          <a:prstGeom prst="rect">
            <a:avLst/>
          </a:prstGeom>
        </p:spPr>
      </p:pic>
      <p:grpSp>
        <p:nvGrpSpPr>
          <p:cNvPr id="51" name="times up">
            <a:extLst>
              <a:ext uri="{FF2B5EF4-FFF2-40B4-BE49-F238E27FC236}">
                <a16:creationId xmlns:a16="http://schemas.microsoft.com/office/drawing/2014/main" id="{86F869AE-E0BF-4C0C-86B8-B42BC7348D49}"/>
              </a:ext>
            </a:extLst>
          </p:cNvPr>
          <p:cNvGrpSpPr/>
          <p:nvPr/>
        </p:nvGrpSpPr>
        <p:grpSpPr>
          <a:xfrm>
            <a:off x="8478232" y="2582879"/>
            <a:ext cx="567813" cy="281298"/>
            <a:chOff x="2989747" y="438150"/>
            <a:chExt cx="1572029" cy="683752"/>
          </a:xfrm>
        </p:grpSpPr>
        <p:sp>
          <p:nvSpPr>
            <p:cNvPr id="52" name="Rounded Rectangle 16">
              <a:extLst>
                <a:ext uri="{FF2B5EF4-FFF2-40B4-BE49-F238E27FC236}">
                  <a16:creationId xmlns:a16="http://schemas.microsoft.com/office/drawing/2014/main" id="{B7C80C84-110B-4DDA-8F48-F5DDD417E52C}"/>
                </a:ext>
              </a:extLst>
            </p:cNvPr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rgbClr val="83478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Rounded Rectangle 17">
              <a:extLst>
                <a:ext uri="{FF2B5EF4-FFF2-40B4-BE49-F238E27FC236}">
                  <a16:creationId xmlns:a16="http://schemas.microsoft.com/office/drawing/2014/main" id="{E1B52E21-96D7-4780-85B5-09767CC9DE7D}"/>
                </a:ext>
              </a:extLst>
            </p:cNvPr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820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nodeType="withEffect" p14:presetBounceEnd="7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8000">
                                          <p:cBhvr additive="base">
                                            <p:cTn id="19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8000">
                                          <p:cBhvr additive="base">
                                            <p:cTn id="20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4" fill="hold" nodeType="clickEffect" p14:presetBounceEnd="7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0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 p14:presetBounceEnd="72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4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4" fill="hold" nodeType="withEffect" p14:presetBounceEnd="72000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3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3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5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57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8" fill="hold">
                          <p:stCondLst>
                            <p:cond delay="0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42" presetClass="path" presetSubtype="0" accel="50000" fill="hold" nodeType="click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 p14:bounceEnd="71000">
                                          <p:cBhvr>
                                            <p:cTn id="6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2" presetID="42" presetClass="path" presetSubtype="0" accel="50000" fill="hold" grpId="0" nodeType="with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 p14:bounceEnd="71000">
                                          <p:cBhvr>
                                            <p:cTn id="63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6" dur="4704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7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8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9" presetID="42" presetClass="path" presetSubtype="0" accel="50000" fill="hold" nodeType="withEffect" p14:presetBounceEnd="71000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 p14:bounceEnd="71000">
                                          <p:cBhvr>
                                            <p:cTn id="70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1" fill="hold">
                                <p:stCondLst>
                                  <p:cond delay="6204"/>
                                </p:stCondLst>
                                <p:childTnLst>
                                  <p:par>
                                    <p:cTn id="72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81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6704"/>
                                </p:stCondLst>
                                <p:childTnLst>
                                  <p:par>
                                    <p:cTn id="83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4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8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9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91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92" restart="whenNotActive" fill="hold" evtFilter="cancelBubble" nodeType="interactiveSeq">
                    <p:stCondLst>
                      <p:cond evt="onClick" delay="0">
                        <p:tgtEl>
                          <p:spTgt spid="5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3" fill="hold">
                          <p:stCondLst>
                            <p:cond delay="0"/>
                          </p:stCondLst>
                          <p:childTnLst>
                            <p:par>
                              <p:cTn id="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6" dur="304250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7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99" dur="10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101" dur="1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02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3" dur="2980" fill="hold"/>
                                            <p:tgtEl>
                                              <p:spTgt spid="4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51"/>
                      </p:tgtEl>
                    </p:cond>
                  </p:nextCondLst>
                </p:seq>
                <p:audio>
                  <p:cMediaNode vol="80000">
                    <p:cTn id="10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7"/>
                    </p:tgtEl>
                  </p:cMediaNode>
                </p:audio>
                <p:audio>
                  <p:cMediaNode vol="80000">
                    <p:cTn id="10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8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1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4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5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57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8" fill="hold">
                          <p:stCondLst>
                            <p:cond delay="0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>
                                          <p:cBhvr>
                                            <p:cTn id="6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2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>
                                          <p:cBhvr>
                                            <p:cTn id="63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6" dur="4576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7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8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69" presetID="42" presetClass="path" presetSubtype="0" accel="50000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>
                                          <p:cBhvr>
                                            <p:cTn id="70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1" fill="hold">
                                <p:stCondLst>
                                  <p:cond delay="6076"/>
                                </p:stCondLst>
                                <p:childTnLst>
                                  <p:par>
                                    <p:cTn id="72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81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6576"/>
                                </p:stCondLst>
                                <p:childTnLst>
                                  <p:par>
                                    <p:cTn id="83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4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8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9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91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92" restart="whenNotActive" fill="hold" evtFilter="cancelBubble" nodeType="interactiveSeq">
                    <p:stCondLst>
                      <p:cond evt="onClick" delay="0">
                        <p:tgtEl>
                          <p:spTgt spid="5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3" fill="hold">
                          <p:stCondLst>
                            <p:cond delay="0"/>
                          </p:stCondLst>
                          <p:childTnLst>
                            <p:par>
                              <p:cTn id="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6" dur="304248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7" presetID="21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99" dur="10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3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stop">
                                          <p:cBhvr>
                                            <p:cTn id="101" dur="1" fill="hold"/>
                                            <p:tgtEl>
                                              <p:spTgt spid="4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02" presetID="1" presetClass="mediacall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3" dur="2977" fill="hold"/>
                                            <p:tgtEl>
                                              <p:spTgt spid="4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51"/>
                      </p:tgtEl>
                    </p:cond>
                  </p:nextCondLst>
                </p:seq>
                <p:audio>
                  <p:cMediaNode vol="80000">
                    <p:cTn id="10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7"/>
                    </p:tgtEl>
                  </p:cMediaNode>
                </p:audio>
                <p:audio>
                  <p:cMediaNode vol="80000">
                    <p:cTn id="10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8"/>
                    </p:tgtEl>
                  </p:cMediaNode>
                </p:audio>
              </p:childTnLst>
            </p:cTn>
          </p:par>
        </p:tnLst>
        <p:bldLst>
          <p:bldP spid="13" grpId="0"/>
          <p:bldP spid="6" grpId="0" animBg="1"/>
          <p:bldP spid="6" grpId="1" animBg="1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87569" y="635698"/>
            <a:ext cx="7467600" cy="507323"/>
            <a:chOff x="187569" y="635698"/>
            <a:chExt cx="7467600" cy="507323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569" y="635698"/>
              <a:ext cx="685800" cy="507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873369" y="635698"/>
              <a:ext cx="6781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à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dưới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đây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chữ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hậ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?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3305" y="1651915"/>
            <a:ext cx="2873037" cy="19132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1364332"/>
            <a:ext cx="2209800" cy="22730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469" y="1436608"/>
            <a:ext cx="2085975" cy="212854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95400" y="347525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21369" y="347525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62800" y="361558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43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3" grpId="1"/>
      <p:bldP spid="14" grpId="0"/>
      <p:bldP spid="15" grpId="0"/>
      <p:bldP spid="15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graphicFrame>
        <p:nvGraphicFramePr>
          <p:cNvPr id="53250" name="Group 2"/>
          <p:cNvGraphicFramePr>
            <a:graphicFrameLocks noGrp="1"/>
          </p:cNvGraphicFramePr>
          <p:nvPr/>
        </p:nvGraphicFramePr>
        <p:xfrm>
          <a:off x="2057400" y="1657351"/>
          <a:ext cx="5429250" cy="2221706"/>
        </p:xfrm>
        <a:graphic>
          <a:graphicData uri="http://schemas.openxmlformats.org/drawingml/2006/table">
            <a:tbl>
              <a:tblPr/>
              <a:tblGrid>
                <a:gridCol w="542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8578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cap="flat">
                      <a:noFill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Á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Ề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U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O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30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cap="flat">
                      <a:noFill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Ặ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Đ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Á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Ì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U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Ô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3316" name="Group 68"/>
          <p:cNvGraphicFramePr>
            <a:graphicFrameLocks noGrp="1"/>
          </p:cNvGraphicFramePr>
          <p:nvPr/>
        </p:nvGraphicFramePr>
        <p:xfrm>
          <a:off x="5869781" y="1697832"/>
          <a:ext cx="1600200" cy="559594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5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6699" name="Picture 80" descr="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885" y="4351980"/>
            <a:ext cx="570309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2843931" y="4332933"/>
            <a:ext cx="577454" cy="508036"/>
            <a:chOff x="86" y="1244"/>
            <a:chExt cx="472" cy="470"/>
          </a:xfrm>
        </p:grpSpPr>
        <p:pic>
          <p:nvPicPr>
            <p:cNvPr id="26813" name="Picture 82" descr="1c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" y="1255"/>
              <a:ext cx="472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14" name="Text Box 83"/>
            <p:cNvSpPr txBox="1">
              <a:spLocks noChangeArrowheads="1"/>
            </p:cNvSpPr>
            <p:nvPr/>
          </p:nvSpPr>
          <p:spPr bwMode="auto">
            <a:xfrm>
              <a:off x="184" y="1244"/>
              <a:ext cx="287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700" b="1">
                  <a:latin typeface="Times New Roman" panose="02020603050405020304" pitchFamily="18" charset="0"/>
                </a:rPr>
                <a:t>1</a:t>
              </a:r>
            </a:p>
          </p:txBody>
        </p:sp>
      </p:grpSp>
      <p:pic>
        <p:nvPicPr>
          <p:cNvPr id="26701" name="Picture 84" descr="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535" y="4351980"/>
            <a:ext cx="570309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3472581" y="4332933"/>
            <a:ext cx="577454" cy="508036"/>
            <a:chOff x="86" y="1244"/>
            <a:chExt cx="472" cy="470"/>
          </a:xfrm>
        </p:grpSpPr>
        <p:pic>
          <p:nvPicPr>
            <p:cNvPr id="26811" name="Picture 86" descr="1c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" y="1255"/>
              <a:ext cx="472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12" name="Text Box 87"/>
            <p:cNvSpPr txBox="1">
              <a:spLocks noChangeArrowheads="1"/>
            </p:cNvSpPr>
            <p:nvPr/>
          </p:nvSpPr>
          <p:spPr bwMode="auto">
            <a:xfrm>
              <a:off x="184" y="1244"/>
              <a:ext cx="287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700" b="1">
                  <a:latin typeface="Times New Roman" panose="02020603050405020304" pitchFamily="18" charset="0"/>
                </a:rPr>
                <a:t>2</a:t>
              </a:r>
            </a:p>
          </p:txBody>
        </p:sp>
      </p:grpSp>
      <p:pic>
        <p:nvPicPr>
          <p:cNvPr id="26703" name="Picture 88" descr="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185" y="4341265"/>
            <a:ext cx="570309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4101231" y="4322218"/>
            <a:ext cx="577454" cy="508036"/>
            <a:chOff x="86" y="1244"/>
            <a:chExt cx="472" cy="470"/>
          </a:xfrm>
        </p:grpSpPr>
        <p:pic>
          <p:nvPicPr>
            <p:cNvPr id="26809" name="Picture 90" descr="1c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" y="1255"/>
              <a:ext cx="472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10" name="Text Box 91"/>
            <p:cNvSpPr txBox="1">
              <a:spLocks noChangeArrowheads="1"/>
            </p:cNvSpPr>
            <p:nvPr/>
          </p:nvSpPr>
          <p:spPr bwMode="auto">
            <a:xfrm>
              <a:off x="184" y="1244"/>
              <a:ext cx="287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700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26705" name="Picture 92" descr="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031" y="4351980"/>
            <a:ext cx="57031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4729881" y="4299592"/>
            <a:ext cx="685800" cy="507612"/>
            <a:chOff x="86" y="1244"/>
            <a:chExt cx="472" cy="458"/>
          </a:xfrm>
        </p:grpSpPr>
        <p:pic>
          <p:nvPicPr>
            <p:cNvPr id="26807" name="Picture 94" descr="1c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" y="1255"/>
              <a:ext cx="472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08" name="Text Box 95"/>
            <p:cNvSpPr txBox="1">
              <a:spLocks noChangeArrowheads="1"/>
            </p:cNvSpPr>
            <p:nvPr/>
          </p:nvSpPr>
          <p:spPr bwMode="auto">
            <a:xfrm>
              <a:off x="184" y="1244"/>
              <a:ext cx="287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700" b="1">
                  <a:latin typeface="Times New Roman" panose="02020603050405020304" pitchFamily="18" charset="0"/>
                </a:rPr>
                <a:t>4</a:t>
              </a:r>
            </a:p>
          </p:txBody>
        </p:sp>
      </p:grpSp>
      <p:pic>
        <p:nvPicPr>
          <p:cNvPr id="26707" name="Picture 96" descr="4b">
            <a:hlinkClick r:id="" action="ppaction://noaction" highlightClick="1">
              <a:snd r:embed="rId3" name="applause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281" y="4299593"/>
            <a:ext cx="2125266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345" name="Text Box 97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5974679" y="4310928"/>
            <a:ext cx="1464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3346" name="Rectangle 98"/>
          <p:cNvSpPr>
            <a:spLocks noChangeArrowheads="1"/>
          </p:cNvSpPr>
          <p:nvPr/>
        </p:nvSpPr>
        <p:spPr bwMode="auto">
          <a:xfrm>
            <a:off x="808091" y="1085722"/>
            <a:ext cx="61722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latin typeface="Times New Roman" panose="02020603050405020304" pitchFamily="18" charset="0"/>
              </a:rPr>
              <a:t>	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ộ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400" b="1" dirty="0"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ậ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ấy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53347" name="Rectangle 99"/>
          <p:cNvSpPr>
            <a:spLocks noChangeArrowheads="1"/>
          </p:cNvSpPr>
          <p:nvPr/>
        </p:nvSpPr>
        <p:spPr bwMode="auto">
          <a:xfrm>
            <a:off x="920119" y="827468"/>
            <a:ext cx="6172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>
                <a:latin typeface="Times New Roman" panose="02020603050405020304" pitchFamily="18" charset="0"/>
              </a:rPr>
              <a:t>	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ác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áy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ộ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ì</a:t>
            </a:r>
            <a:r>
              <a:rPr lang="en-US" altLang="en-US" sz="2400" b="1" dirty="0"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53348" name="Rectangle 100"/>
          <p:cNvSpPr>
            <a:spLocks noChangeArrowheads="1"/>
          </p:cNvSpPr>
          <p:nvPr/>
        </p:nvSpPr>
        <p:spPr bwMode="auto">
          <a:xfrm>
            <a:off x="223366" y="908856"/>
            <a:ext cx="63246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latin typeface="Times New Roman" panose="02020603050405020304" pitchFamily="18" charset="0"/>
              </a:rPr>
              <a:t>	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ộ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ì</a:t>
            </a:r>
            <a:r>
              <a:rPr lang="en-US" altLang="en-US" sz="24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53349" name="Rectangle 101"/>
          <p:cNvSpPr>
            <a:spLocks noChangeArrowheads="1"/>
          </p:cNvSpPr>
          <p:nvPr/>
        </p:nvSpPr>
        <p:spPr bwMode="auto">
          <a:xfrm>
            <a:off x="17585" y="959062"/>
            <a:ext cx="7391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latin typeface="Times New Roman" panose="02020603050405020304" pitchFamily="18" charset="0"/>
              </a:rPr>
              <a:t>	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Sá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ậ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ày</a:t>
            </a:r>
            <a:r>
              <a:rPr lang="en-US" altLang="en-US" sz="24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3350" name="Group 102"/>
          <p:cNvGraphicFramePr>
            <a:graphicFrameLocks noGrp="1"/>
          </p:cNvGraphicFramePr>
          <p:nvPr/>
        </p:nvGraphicFramePr>
        <p:xfrm>
          <a:off x="2074069" y="2228850"/>
          <a:ext cx="4333876" cy="542925"/>
        </p:xfrm>
        <a:graphic>
          <a:graphicData uri="http://schemas.openxmlformats.org/drawingml/2006/table">
            <a:tbl>
              <a:tblPr/>
              <a:tblGrid>
                <a:gridCol w="541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2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12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7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7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3372" name="Group 124"/>
          <p:cNvGraphicFramePr>
            <a:graphicFrameLocks noGrp="1"/>
          </p:cNvGraphicFramePr>
          <p:nvPr/>
        </p:nvGraphicFramePr>
        <p:xfrm>
          <a:off x="3698082" y="2781300"/>
          <a:ext cx="3250407" cy="542925"/>
        </p:xfrm>
        <a:graphic>
          <a:graphicData uri="http://schemas.openxmlformats.org/drawingml/2006/table">
            <a:tbl>
              <a:tblPr/>
              <a:tblGrid>
                <a:gridCol w="532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1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7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7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3392" name="Group 144"/>
          <p:cNvGraphicFramePr>
            <a:graphicFrameLocks noGrp="1"/>
          </p:cNvGraphicFramePr>
          <p:nvPr/>
        </p:nvGraphicFramePr>
        <p:xfrm>
          <a:off x="2074069" y="3338513"/>
          <a:ext cx="4875611" cy="542925"/>
        </p:xfrm>
        <a:graphic>
          <a:graphicData uri="http://schemas.openxmlformats.org/drawingml/2006/table">
            <a:tbl>
              <a:tblPr/>
              <a:tblGrid>
                <a:gridCol w="541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2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12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7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7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7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anchor="ctr" anchorCtr="1" horzOverflow="overflow">
                    <a:lnL w="571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3418" name="Group 170"/>
          <p:cNvGraphicFramePr>
            <a:graphicFrameLocks noGrp="1"/>
          </p:cNvGraphicFramePr>
          <p:nvPr/>
        </p:nvGraphicFramePr>
        <p:xfrm>
          <a:off x="5829300" y="1657350"/>
          <a:ext cx="571500" cy="2228852"/>
        </p:xfrm>
        <a:graphic>
          <a:graphicData uri="http://schemas.openxmlformats.org/drawingml/2006/table">
            <a:tbl>
              <a:tblPr/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L="68580" marR="68580" marT="34290" marB="34290" anchor="ctr" anchorCtr="1" horzOverflow="overflow">
                    <a:lnL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10">
                        <a:alphaModFix amt="90000"/>
                      </a:blip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</a:t>
                      </a:r>
                    </a:p>
                  </a:txBody>
                  <a:tcPr marL="68580" marR="68580" marT="34290" marB="34290" anchor="ctr" anchorCtr="1" horzOverflow="overflow">
                    <a:lnL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10">
                        <a:alphaModFix amt="90000"/>
                      </a:blip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Á</a:t>
                      </a:r>
                    </a:p>
                  </a:txBody>
                  <a:tcPr marL="68580" marR="68580" marT="34290" marB="34290" anchor="ctr" anchorCtr="1" horzOverflow="overflow">
                    <a:lnL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10">
                        <a:alphaModFix amt="90000"/>
                      </a:blip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marL="68580" marR="68580" marT="34290" marB="34290" anchor="ctr" anchorCtr="1" horzOverflow="overflow">
                    <a:lnL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10">
                        <a:alphaModFix amt="90000"/>
                      </a:blip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53430" name="Picture 182" descr="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981" y="3856680"/>
            <a:ext cx="1200150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431" name="Text Box 183"/>
          <p:cNvSpPr txBox="1">
            <a:spLocks noChangeArrowheads="1"/>
          </p:cNvSpPr>
          <p:nvPr/>
        </p:nvSpPr>
        <p:spPr bwMode="auto">
          <a:xfrm>
            <a:off x="7987432" y="3899544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5</a:t>
            </a:r>
          </a:p>
        </p:txBody>
      </p:sp>
      <p:sp>
        <p:nvSpPr>
          <p:cNvPr id="53432" name="Text Box 184"/>
          <p:cNvSpPr txBox="1">
            <a:spLocks noChangeArrowheads="1"/>
          </p:cNvSpPr>
          <p:nvPr/>
        </p:nvSpPr>
        <p:spPr bwMode="auto">
          <a:xfrm>
            <a:off x="7987432" y="3899544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4</a:t>
            </a:r>
          </a:p>
        </p:txBody>
      </p:sp>
      <p:sp>
        <p:nvSpPr>
          <p:cNvPr id="53433" name="Text Box 185"/>
          <p:cNvSpPr txBox="1">
            <a:spLocks noChangeArrowheads="1"/>
          </p:cNvSpPr>
          <p:nvPr/>
        </p:nvSpPr>
        <p:spPr bwMode="auto">
          <a:xfrm>
            <a:off x="7987432" y="3899544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53434" name="Text Box 186"/>
          <p:cNvSpPr txBox="1">
            <a:spLocks noChangeArrowheads="1"/>
          </p:cNvSpPr>
          <p:nvPr/>
        </p:nvSpPr>
        <p:spPr bwMode="auto">
          <a:xfrm>
            <a:off x="7987432" y="3899544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53435" name="Text Box 187"/>
          <p:cNvSpPr txBox="1">
            <a:spLocks noChangeArrowheads="1"/>
          </p:cNvSpPr>
          <p:nvPr/>
        </p:nvSpPr>
        <p:spPr bwMode="auto">
          <a:xfrm>
            <a:off x="7987432" y="3899544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53436" name="Text Box 188"/>
          <p:cNvSpPr txBox="1">
            <a:spLocks noChangeArrowheads="1"/>
          </p:cNvSpPr>
          <p:nvPr/>
        </p:nvSpPr>
        <p:spPr bwMode="auto">
          <a:xfrm>
            <a:off x="7987432" y="3899544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0</a:t>
            </a:r>
          </a:p>
        </p:txBody>
      </p:sp>
      <p:sp>
        <p:nvSpPr>
          <p:cNvPr id="26800" name="Text Box 190"/>
          <p:cNvSpPr txBox="1">
            <a:spLocks noChangeArrowheads="1"/>
          </p:cNvSpPr>
          <p:nvPr/>
        </p:nvSpPr>
        <p:spPr bwMode="auto">
          <a:xfrm>
            <a:off x="5429250" y="1771650"/>
            <a:ext cx="31931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801" name="Text Box 191"/>
          <p:cNvSpPr txBox="1">
            <a:spLocks noChangeArrowheads="1"/>
          </p:cNvSpPr>
          <p:nvPr/>
        </p:nvSpPr>
        <p:spPr bwMode="auto">
          <a:xfrm>
            <a:off x="1485900" y="2343150"/>
            <a:ext cx="31931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6802" name="Text Box 192"/>
          <p:cNvSpPr txBox="1">
            <a:spLocks noChangeArrowheads="1"/>
          </p:cNvSpPr>
          <p:nvPr/>
        </p:nvSpPr>
        <p:spPr bwMode="auto">
          <a:xfrm>
            <a:off x="1657350" y="3429000"/>
            <a:ext cx="31931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803" name="Text Box 193"/>
          <p:cNvSpPr txBox="1">
            <a:spLocks noChangeArrowheads="1"/>
          </p:cNvSpPr>
          <p:nvPr/>
        </p:nvSpPr>
        <p:spPr bwMode="auto">
          <a:xfrm>
            <a:off x="3257550" y="2857500"/>
            <a:ext cx="31931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806" name="Text Box 197"/>
          <p:cNvSpPr txBox="1">
            <a:spLocks noChangeArrowheads="1"/>
          </p:cNvSpPr>
          <p:nvPr/>
        </p:nvSpPr>
        <p:spPr bwMode="auto">
          <a:xfrm>
            <a:off x="-57150" y="68715"/>
            <a:ext cx="44577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Ô CHỮ KÌ DIỆU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42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533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2000"/>
                                        <p:tgtEl>
                                          <p:spTgt spid="53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2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7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2" dur="1000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53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53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2000"/>
                                        <p:tgtEl>
                                          <p:spTgt spid="53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2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7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4" dur="1000"/>
                                        <p:tgtEl>
                                          <p:spTgt spid="5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/>
                                        <p:tgtEl>
                                          <p:spTgt spid="5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533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533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533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2000"/>
                                        <p:tgtEl>
                                          <p:spTgt spid="53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2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7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6" dur="1000"/>
                                        <p:tgtEl>
                                          <p:spTgt spid="5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/>
                                        <p:tgtEl>
                                          <p:spTgt spid="5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53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53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53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2000"/>
                                        <p:tgtEl>
                                          <p:spTgt spid="53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2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7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8" dur="1000"/>
                                        <p:tgtEl>
                                          <p:spTgt spid="5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1000"/>
                                        <p:tgtEl>
                                          <p:spTgt spid="5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33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3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34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34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3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3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3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3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3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3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3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3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3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3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430"/>
                  </p:tgtEl>
                </p:cond>
              </p:nextCondLst>
            </p:seq>
          </p:childTnLst>
        </p:cTn>
      </p:par>
    </p:tnLst>
    <p:bldLst>
      <p:bldP spid="53345" grpId="0"/>
      <p:bldP spid="53346" grpId="0"/>
      <p:bldP spid="53346" grpId="1"/>
      <p:bldP spid="53347" grpId="0"/>
      <p:bldP spid="53347" grpId="1"/>
      <p:bldP spid="53348" grpId="0"/>
      <p:bldP spid="53348" grpId="1"/>
      <p:bldP spid="53349" grpId="0"/>
      <p:bldP spid="53349" grpId="1"/>
      <p:bldP spid="53431" grpId="0"/>
      <p:bldP spid="53431" grpId="1"/>
      <p:bldP spid="53432" grpId="0"/>
      <p:bldP spid="53432" grpId="1"/>
      <p:bldP spid="53433" grpId="0"/>
      <p:bldP spid="53433" grpId="1"/>
      <p:bldP spid="53434" grpId="0"/>
      <p:bldP spid="53434" grpId="1"/>
      <p:bldP spid="53435" grpId="0"/>
      <p:bldP spid="53435" grpId="1"/>
      <p:bldP spid="534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Oval 37">
            <a:extLst>
              <a:ext uri="{FF2B5EF4-FFF2-40B4-BE49-F238E27FC236}">
                <a16:creationId xmlns:a16="http://schemas.microsoft.com/office/drawing/2014/main" id="{C36150D1-0F35-481C-BB9B-43E899AAFF87}"/>
              </a:ext>
            </a:extLst>
          </p:cNvPr>
          <p:cNvSpPr/>
          <p:nvPr/>
        </p:nvSpPr>
        <p:spPr>
          <a:xfrm>
            <a:off x="5788477" y="1632432"/>
            <a:ext cx="3934340" cy="3934340"/>
          </a:xfrm>
          <a:prstGeom prst="ellipse">
            <a:avLst/>
          </a:prstGeom>
          <a:solidFill>
            <a:srgbClr val="FABD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9" name="Google Shape;1098;p69">
            <a:extLst>
              <a:ext uri="{FF2B5EF4-FFF2-40B4-BE49-F238E27FC236}">
                <a16:creationId xmlns:a16="http://schemas.microsoft.com/office/drawing/2014/main" id="{28637EE1-9485-4DD7-AE13-6C4E0947E99C}"/>
              </a:ext>
            </a:extLst>
          </p:cNvPr>
          <p:cNvSpPr/>
          <p:nvPr/>
        </p:nvSpPr>
        <p:spPr>
          <a:xfrm>
            <a:off x="1182524" y="1877460"/>
            <a:ext cx="1414941" cy="2175216"/>
          </a:xfrm>
          <a:custGeom>
            <a:avLst/>
            <a:gdLst/>
            <a:ahLst/>
            <a:cxnLst/>
            <a:rect l="l" t="t" r="r" b="b"/>
            <a:pathLst>
              <a:path w="100618" h="154682" extrusionOk="0">
                <a:moveTo>
                  <a:pt x="58673" y="0"/>
                </a:moveTo>
                <a:cubicBezTo>
                  <a:pt x="62842" y="11673"/>
                  <a:pt x="68450" y="24717"/>
                  <a:pt x="65045" y="36635"/>
                </a:cubicBezTo>
                <a:cubicBezTo>
                  <a:pt x="61148" y="50275"/>
                  <a:pt x="52761" y="63346"/>
                  <a:pt x="41683" y="72208"/>
                </a:cubicBezTo>
                <a:cubicBezTo>
                  <a:pt x="32059" y="79907"/>
                  <a:pt x="19438" y="84088"/>
                  <a:pt x="11419" y="93446"/>
                </a:cubicBezTo>
                <a:cubicBezTo>
                  <a:pt x="4099" y="101989"/>
                  <a:pt x="270" y="114052"/>
                  <a:pt x="270" y="125302"/>
                </a:cubicBezTo>
                <a:cubicBezTo>
                  <a:pt x="270" y="128859"/>
                  <a:pt x="-802" y="133074"/>
                  <a:pt x="1332" y="135921"/>
                </a:cubicBezTo>
                <a:cubicBezTo>
                  <a:pt x="5238" y="141132"/>
                  <a:pt x="8912" y="147094"/>
                  <a:pt x="14605" y="150257"/>
                </a:cubicBezTo>
                <a:cubicBezTo>
                  <a:pt x="22828" y="154825"/>
                  <a:pt x="34148" y="156199"/>
                  <a:pt x="42745" y="152380"/>
                </a:cubicBezTo>
                <a:cubicBezTo>
                  <a:pt x="62948" y="143405"/>
                  <a:pt x="79172" y="114631"/>
                  <a:pt x="100618" y="119993"/>
                </a:cubicBezTo>
              </a:path>
            </a:pathLst>
          </a:custGeom>
          <a:noFill/>
          <a:ln w="19050" cap="flat" cmpd="sng">
            <a:solidFill>
              <a:srgbClr val="23385C"/>
            </a:solidFill>
            <a:prstDash val="dot"/>
            <a:round/>
            <a:headEnd type="none" w="med" len="med"/>
            <a:tailEnd type="none" w="med" len="med"/>
          </a:ln>
        </p:spPr>
        <p:txBody>
          <a:bodyPr/>
          <a:lstStyle/>
          <a:p>
            <a:pPr defTabSz="514350">
              <a:buClr>
                <a:srgbClr val="000000"/>
              </a:buClr>
              <a:defRPr/>
            </a:pPr>
            <a:endParaRPr lang="en-US" sz="788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9A894DC8-5540-428D-ABDC-669BB72228D5}"/>
              </a:ext>
            </a:extLst>
          </p:cNvPr>
          <p:cNvSpPr/>
          <p:nvPr/>
        </p:nvSpPr>
        <p:spPr>
          <a:xfrm>
            <a:off x="29729" y="-128588"/>
            <a:ext cx="2486025" cy="2486025"/>
          </a:xfrm>
          <a:prstGeom prst="ellipse">
            <a:avLst/>
          </a:prstGeom>
          <a:solidFill>
            <a:srgbClr val="BFE6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grpSp>
        <p:nvGrpSpPr>
          <p:cNvPr id="20" name="Google Shape;1102;p69">
            <a:extLst>
              <a:ext uri="{FF2B5EF4-FFF2-40B4-BE49-F238E27FC236}">
                <a16:creationId xmlns:a16="http://schemas.microsoft.com/office/drawing/2014/main" id="{0FC36C9B-357C-40FB-9F65-58F291BC26AC}"/>
              </a:ext>
            </a:extLst>
          </p:cNvPr>
          <p:cNvGrpSpPr/>
          <p:nvPr/>
        </p:nvGrpSpPr>
        <p:grpSpPr>
          <a:xfrm>
            <a:off x="6586059" y="1971298"/>
            <a:ext cx="1414941" cy="518588"/>
            <a:chOff x="5981625" y="1844100"/>
            <a:chExt cx="1682340" cy="669750"/>
          </a:xfrm>
        </p:grpSpPr>
        <p:sp>
          <p:nvSpPr>
            <p:cNvPr id="21" name="Google Shape;1103;p69">
              <a:extLst>
                <a:ext uri="{FF2B5EF4-FFF2-40B4-BE49-F238E27FC236}">
                  <a16:creationId xmlns:a16="http://schemas.microsoft.com/office/drawing/2014/main" id="{FCADE240-9647-405A-BACD-7751541E8876}"/>
                </a:ext>
              </a:extLst>
            </p:cNvPr>
            <p:cNvSpPr/>
            <p:nvPr/>
          </p:nvSpPr>
          <p:spPr>
            <a:xfrm>
              <a:off x="5981625" y="1844100"/>
              <a:ext cx="1682340" cy="578084"/>
            </a:xfrm>
            <a:custGeom>
              <a:avLst/>
              <a:gdLst/>
              <a:ahLst/>
              <a:cxnLst/>
              <a:rect l="l" t="t" r="r" b="b"/>
              <a:pathLst>
                <a:path w="10241" h="3519" extrusionOk="0">
                  <a:moveTo>
                    <a:pt x="4635" y="0"/>
                  </a:moveTo>
                  <a:cubicBezTo>
                    <a:pt x="4618" y="0"/>
                    <a:pt x="4600" y="1"/>
                    <a:pt x="4583" y="1"/>
                  </a:cubicBezTo>
                  <a:cubicBezTo>
                    <a:pt x="2786" y="59"/>
                    <a:pt x="2616" y="1015"/>
                    <a:pt x="2562" y="1804"/>
                  </a:cubicBezTo>
                  <a:cubicBezTo>
                    <a:pt x="2562" y="1804"/>
                    <a:pt x="2205" y="1627"/>
                    <a:pt x="1820" y="1627"/>
                  </a:cubicBezTo>
                  <a:cubicBezTo>
                    <a:pt x="1407" y="1627"/>
                    <a:pt x="962" y="1831"/>
                    <a:pt x="888" y="2675"/>
                  </a:cubicBezTo>
                  <a:cubicBezTo>
                    <a:pt x="888" y="2675"/>
                    <a:pt x="800" y="2644"/>
                    <a:pt x="679" y="2644"/>
                  </a:cubicBezTo>
                  <a:cubicBezTo>
                    <a:pt x="437" y="2644"/>
                    <a:pt x="65" y="2769"/>
                    <a:pt x="0" y="3519"/>
                  </a:cubicBezTo>
                  <a:lnTo>
                    <a:pt x="9870" y="3519"/>
                  </a:lnTo>
                  <a:cubicBezTo>
                    <a:pt x="9870" y="3519"/>
                    <a:pt x="10240" y="2615"/>
                    <a:pt x="7742" y="2615"/>
                  </a:cubicBezTo>
                  <a:cubicBezTo>
                    <a:pt x="7316" y="2615"/>
                    <a:pt x="6807" y="2641"/>
                    <a:pt x="6199" y="2702"/>
                  </a:cubicBezTo>
                  <a:cubicBezTo>
                    <a:pt x="6199" y="2702"/>
                    <a:pt x="6376" y="0"/>
                    <a:pt x="4635" y="0"/>
                  </a:cubicBezTo>
                  <a:close/>
                </a:path>
              </a:pathLst>
            </a:custGeom>
            <a:solidFill>
              <a:srgbClr val="FF6B48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2" name="Google Shape;1104;p69">
              <a:extLst>
                <a:ext uri="{FF2B5EF4-FFF2-40B4-BE49-F238E27FC236}">
                  <a16:creationId xmlns:a16="http://schemas.microsoft.com/office/drawing/2014/main" id="{B669491E-7F89-450C-B6EB-A3B32CDBB81D}"/>
                </a:ext>
              </a:extLst>
            </p:cNvPr>
            <p:cNvGrpSpPr/>
            <p:nvPr/>
          </p:nvGrpSpPr>
          <p:grpSpPr>
            <a:xfrm>
              <a:off x="6140808" y="2016260"/>
              <a:ext cx="1417036" cy="497589"/>
              <a:chOff x="6140808" y="1936610"/>
              <a:chExt cx="1417036" cy="497589"/>
            </a:xfrm>
          </p:grpSpPr>
          <p:sp>
            <p:nvSpPr>
              <p:cNvPr id="23" name="Google Shape;1105;p69">
                <a:extLst>
                  <a:ext uri="{FF2B5EF4-FFF2-40B4-BE49-F238E27FC236}">
                    <a16:creationId xmlns:a16="http://schemas.microsoft.com/office/drawing/2014/main" id="{FAACB35D-6598-405E-83BA-FE42E7F1FA50}"/>
                  </a:ext>
                </a:extLst>
              </p:cNvPr>
              <p:cNvSpPr/>
              <p:nvPr/>
            </p:nvSpPr>
            <p:spPr>
              <a:xfrm>
                <a:off x="6140808" y="2131112"/>
                <a:ext cx="1417036" cy="303087"/>
              </a:xfrm>
              <a:custGeom>
                <a:avLst/>
                <a:gdLst/>
                <a:ahLst/>
                <a:cxnLst/>
                <a:rect l="l" t="t" r="r" b="b"/>
                <a:pathLst>
                  <a:path w="8626" h="1845" extrusionOk="0">
                    <a:moveTo>
                      <a:pt x="5226" y="1"/>
                    </a:moveTo>
                    <a:lnTo>
                      <a:pt x="5226" y="1"/>
                    </a:lnTo>
                    <a:cubicBezTo>
                      <a:pt x="5240" y="280"/>
                      <a:pt x="5230" y="470"/>
                      <a:pt x="5230" y="470"/>
                    </a:cubicBezTo>
                    <a:cubicBezTo>
                      <a:pt x="5253" y="470"/>
                      <a:pt x="5281" y="467"/>
                      <a:pt x="5308" y="464"/>
                    </a:cubicBezTo>
                    <a:cubicBezTo>
                      <a:pt x="5291" y="318"/>
                      <a:pt x="5267" y="161"/>
                      <a:pt x="5226" y="1"/>
                    </a:cubicBezTo>
                    <a:close/>
                    <a:moveTo>
                      <a:pt x="181" y="1287"/>
                    </a:moveTo>
                    <a:cubicBezTo>
                      <a:pt x="93" y="1403"/>
                      <a:pt x="24" y="1576"/>
                      <a:pt x="0" y="1845"/>
                    </a:cubicBezTo>
                    <a:lnTo>
                      <a:pt x="8493" y="1845"/>
                    </a:lnTo>
                    <a:cubicBezTo>
                      <a:pt x="8493" y="1845"/>
                      <a:pt x="8626" y="1518"/>
                      <a:pt x="8136" y="1287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" name="Google Shape;1106;p69">
                <a:extLst>
                  <a:ext uri="{FF2B5EF4-FFF2-40B4-BE49-F238E27FC236}">
                    <a16:creationId xmlns:a16="http://schemas.microsoft.com/office/drawing/2014/main" id="{F2B0F437-DEF1-44FB-9E17-76E4E196AFD4}"/>
                  </a:ext>
                </a:extLst>
              </p:cNvPr>
              <p:cNvSpPr/>
              <p:nvPr/>
            </p:nvSpPr>
            <p:spPr>
              <a:xfrm>
                <a:off x="6170378" y="1936610"/>
                <a:ext cx="1306972" cy="405924"/>
              </a:xfrm>
              <a:custGeom>
                <a:avLst/>
                <a:gdLst/>
                <a:ahLst/>
                <a:cxnLst/>
                <a:rect l="l" t="t" r="r" b="b"/>
                <a:pathLst>
                  <a:path w="7956" h="2471" extrusionOk="0">
                    <a:moveTo>
                      <a:pt x="3764" y="1"/>
                    </a:moveTo>
                    <a:cubicBezTo>
                      <a:pt x="2215" y="48"/>
                      <a:pt x="2072" y="872"/>
                      <a:pt x="2022" y="1552"/>
                    </a:cubicBezTo>
                    <a:cubicBezTo>
                      <a:pt x="2022" y="1552"/>
                      <a:pt x="1716" y="1400"/>
                      <a:pt x="1386" y="1400"/>
                    </a:cubicBezTo>
                    <a:cubicBezTo>
                      <a:pt x="1031" y="1400"/>
                      <a:pt x="648" y="1573"/>
                      <a:pt x="582" y="2301"/>
                    </a:cubicBezTo>
                    <a:cubicBezTo>
                      <a:pt x="582" y="2301"/>
                      <a:pt x="508" y="2273"/>
                      <a:pt x="406" y="2273"/>
                    </a:cubicBezTo>
                    <a:cubicBezTo>
                      <a:pt x="283" y="2273"/>
                      <a:pt x="123" y="2311"/>
                      <a:pt x="1" y="2471"/>
                    </a:cubicBezTo>
                    <a:lnTo>
                      <a:pt x="7956" y="2471"/>
                    </a:lnTo>
                    <a:cubicBezTo>
                      <a:pt x="7690" y="2348"/>
                      <a:pt x="7237" y="2250"/>
                      <a:pt x="6479" y="2250"/>
                    </a:cubicBezTo>
                    <a:cubicBezTo>
                      <a:pt x="6114" y="2250"/>
                      <a:pt x="5676" y="2273"/>
                      <a:pt x="5152" y="2325"/>
                    </a:cubicBezTo>
                    <a:cubicBezTo>
                      <a:pt x="5152" y="2325"/>
                      <a:pt x="5172" y="2028"/>
                      <a:pt x="5128" y="1648"/>
                    </a:cubicBezTo>
                    <a:cubicBezTo>
                      <a:pt x="5101" y="1651"/>
                      <a:pt x="5073" y="1654"/>
                      <a:pt x="5050" y="1654"/>
                    </a:cubicBezTo>
                    <a:cubicBezTo>
                      <a:pt x="5050" y="1654"/>
                      <a:pt x="5060" y="1464"/>
                      <a:pt x="5046" y="1185"/>
                    </a:cubicBezTo>
                    <a:cubicBezTo>
                      <a:pt x="4900" y="596"/>
                      <a:pt x="4567" y="1"/>
                      <a:pt x="3808" y="1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25" name="Google Shape;1107;p69">
            <a:extLst>
              <a:ext uri="{FF2B5EF4-FFF2-40B4-BE49-F238E27FC236}">
                <a16:creationId xmlns:a16="http://schemas.microsoft.com/office/drawing/2014/main" id="{201917D8-2418-4D3A-8FEF-890C051B228D}"/>
              </a:ext>
            </a:extLst>
          </p:cNvPr>
          <p:cNvGrpSpPr/>
          <p:nvPr/>
        </p:nvGrpSpPr>
        <p:grpSpPr>
          <a:xfrm>
            <a:off x="1392166" y="743532"/>
            <a:ext cx="2247178" cy="838894"/>
            <a:chOff x="5981625" y="1844100"/>
            <a:chExt cx="1682340" cy="656476"/>
          </a:xfrm>
        </p:grpSpPr>
        <p:sp>
          <p:nvSpPr>
            <p:cNvPr id="26" name="Google Shape;1108;p69">
              <a:extLst>
                <a:ext uri="{FF2B5EF4-FFF2-40B4-BE49-F238E27FC236}">
                  <a16:creationId xmlns:a16="http://schemas.microsoft.com/office/drawing/2014/main" id="{8805F3C5-D04D-4201-950E-7144842BB96C}"/>
                </a:ext>
              </a:extLst>
            </p:cNvPr>
            <p:cNvSpPr/>
            <p:nvPr/>
          </p:nvSpPr>
          <p:spPr>
            <a:xfrm>
              <a:off x="5981625" y="1844100"/>
              <a:ext cx="1682340" cy="578084"/>
            </a:xfrm>
            <a:custGeom>
              <a:avLst/>
              <a:gdLst/>
              <a:ahLst/>
              <a:cxnLst/>
              <a:rect l="l" t="t" r="r" b="b"/>
              <a:pathLst>
                <a:path w="10241" h="3519" extrusionOk="0">
                  <a:moveTo>
                    <a:pt x="4635" y="0"/>
                  </a:moveTo>
                  <a:cubicBezTo>
                    <a:pt x="4618" y="0"/>
                    <a:pt x="4600" y="1"/>
                    <a:pt x="4583" y="1"/>
                  </a:cubicBezTo>
                  <a:cubicBezTo>
                    <a:pt x="2786" y="59"/>
                    <a:pt x="2616" y="1015"/>
                    <a:pt x="2562" y="1804"/>
                  </a:cubicBezTo>
                  <a:cubicBezTo>
                    <a:pt x="2562" y="1804"/>
                    <a:pt x="2205" y="1627"/>
                    <a:pt x="1820" y="1627"/>
                  </a:cubicBezTo>
                  <a:cubicBezTo>
                    <a:pt x="1407" y="1627"/>
                    <a:pt x="962" y="1831"/>
                    <a:pt x="888" y="2675"/>
                  </a:cubicBezTo>
                  <a:cubicBezTo>
                    <a:pt x="888" y="2675"/>
                    <a:pt x="800" y="2644"/>
                    <a:pt x="679" y="2644"/>
                  </a:cubicBezTo>
                  <a:cubicBezTo>
                    <a:pt x="437" y="2644"/>
                    <a:pt x="65" y="2769"/>
                    <a:pt x="0" y="3519"/>
                  </a:cubicBezTo>
                  <a:lnTo>
                    <a:pt x="9870" y="3519"/>
                  </a:lnTo>
                  <a:cubicBezTo>
                    <a:pt x="9870" y="3519"/>
                    <a:pt x="10240" y="2615"/>
                    <a:pt x="7742" y="2615"/>
                  </a:cubicBezTo>
                  <a:cubicBezTo>
                    <a:pt x="7316" y="2615"/>
                    <a:pt x="6807" y="2641"/>
                    <a:pt x="6199" y="2702"/>
                  </a:cubicBezTo>
                  <a:cubicBezTo>
                    <a:pt x="6199" y="2702"/>
                    <a:pt x="6376" y="0"/>
                    <a:pt x="4635" y="0"/>
                  </a:cubicBezTo>
                  <a:close/>
                </a:path>
              </a:pathLst>
            </a:custGeom>
            <a:solidFill>
              <a:srgbClr val="FF6B48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7" name="Google Shape;1109;p69">
              <a:extLst>
                <a:ext uri="{FF2B5EF4-FFF2-40B4-BE49-F238E27FC236}">
                  <a16:creationId xmlns:a16="http://schemas.microsoft.com/office/drawing/2014/main" id="{10B941DF-E968-4A9F-9679-2B13AB7D72FF}"/>
                </a:ext>
              </a:extLst>
            </p:cNvPr>
            <p:cNvGrpSpPr/>
            <p:nvPr/>
          </p:nvGrpSpPr>
          <p:grpSpPr>
            <a:xfrm>
              <a:off x="6140808" y="2001786"/>
              <a:ext cx="1417036" cy="498790"/>
              <a:chOff x="6140808" y="1922136"/>
              <a:chExt cx="1417036" cy="498790"/>
            </a:xfrm>
          </p:grpSpPr>
          <p:sp>
            <p:nvSpPr>
              <p:cNvPr id="28" name="Google Shape;1110;p69">
                <a:extLst>
                  <a:ext uri="{FF2B5EF4-FFF2-40B4-BE49-F238E27FC236}">
                    <a16:creationId xmlns:a16="http://schemas.microsoft.com/office/drawing/2014/main" id="{E8A99292-BF95-44EF-B7DA-DFBF67E70AA6}"/>
                  </a:ext>
                </a:extLst>
              </p:cNvPr>
              <p:cNvSpPr/>
              <p:nvPr/>
            </p:nvSpPr>
            <p:spPr>
              <a:xfrm>
                <a:off x="6140808" y="2015002"/>
                <a:ext cx="1417036" cy="405924"/>
              </a:xfrm>
              <a:custGeom>
                <a:avLst/>
                <a:gdLst/>
                <a:ahLst/>
                <a:cxnLst/>
                <a:rect l="l" t="t" r="r" b="b"/>
                <a:pathLst>
                  <a:path w="8626" h="1845" extrusionOk="0">
                    <a:moveTo>
                      <a:pt x="5226" y="1"/>
                    </a:moveTo>
                    <a:lnTo>
                      <a:pt x="5226" y="1"/>
                    </a:lnTo>
                    <a:cubicBezTo>
                      <a:pt x="5240" y="280"/>
                      <a:pt x="5230" y="470"/>
                      <a:pt x="5230" y="470"/>
                    </a:cubicBezTo>
                    <a:cubicBezTo>
                      <a:pt x="5253" y="470"/>
                      <a:pt x="5281" y="467"/>
                      <a:pt x="5308" y="464"/>
                    </a:cubicBezTo>
                    <a:cubicBezTo>
                      <a:pt x="5291" y="318"/>
                      <a:pt x="5267" y="161"/>
                      <a:pt x="5226" y="1"/>
                    </a:cubicBezTo>
                    <a:close/>
                    <a:moveTo>
                      <a:pt x="181" y="1287"/>
                    </a:moveTo>
                    <a:cubicBezTo>
                      <a:pt x="93" y="1403"/>
                      <a:pt x="24" y="1576"/>
                      <a:pt x="0" y="1845"/>
                    </a:cubicBezTo>
                    <a:lnTo>
                      <a:pt x="8493" y="1845"/>
                    </a:lnTo>
                    <a:cubicBezTo>
                      <a:pt x="8493" y="1845"/>
                      <a:pt x="8626" y="1518"/>
                      <a:pt x="8136" y="1287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" name="Google Shape;1111;p69">
                <a:extLst>
                  <a:ext uri="{FF2B5EF4-FFF2-40B4-BE49-F238E27FC236}">
                    <a16:creationId xmlns:a16="http://schemas.microsoft.com/office/drawing/2014/main" id="{737BAC05-31F4-49DC-B382-0145C2655D8C}"/>
                  </a:ext>
                </a:extLst>
              </p:cNvPr>
              <p:cNvSpPr/>
              <p:nvPr/>
            </p:nvSpPr>
            <p:spPr>
              <a:xfrm>
                <a:off x="6216421" y="1922136"/>
                <a:ext cx="1306972" cy="405924"/>
              </a:xfrm>
              <a:custGeom>
                <a:avLst/>
                <a:gdLst/>
                <a:ahLst/>
                <a:cxnLst/>
                <a:rect l="l" t="t" r="r" b="b"/>
                <a:pathLst>
                  <a:path w="7956" h="2471" extrusionOk="0">
                    <a:moveTo>
                      <a:pt x="3764" y="1"/>
                    </a:moveTo>
                    <a:cubicBezTo>
                      <a:pt x="2215" y="48"/>
                      <a:pt x="2072" y="872"/>
                      <a:pt x="2022" y="1552"/>
                    </a:cubicBezTo>
                    <a:cubicBezTo>
                      <a:pt x="2022" y="1552"/>
                      <a:pt x="1716" y="1400"/>
                      <a:pt x="1386" y="1400"/>
                    </a:cubicBezTo>
                    <a:cubicBezTo>
                      <a:pt x="1031" y="1400"/>
                      <a:pt x="648" y="1573"/>
                      <a:pt x="582" y="2301"/>
                    </a:cubicBezTo>
                    <a:cubicBezTo>
                      <a:pt x="582" y="2301"/>
                      <a:pt x="508" y="2273"/>
                      <a:pt x="406" y="2273"/>
                    </a:cubicBezTo>
                    <a:cubicBezTo>
                      <a:pt x="283" y="2273"/>
                      <a:pt x="123" y="2311"/>
                      <a:pt x="1" y="2471"/>
                    </a:cubicBezTo>
                    <a:lnTo>
                      <a:pt x="7956" y="2471"/>
                    </a:lnTo>
                    <a:cubicBezTo>
                      <a:pt x="7690" y="2348"/>
                      <a:pt x="7237" y="2250"/>
                      <a:pt x="6479" y="2250"/>
                    </a:cubicBezTo>
                    <a:cubicBezTo>
                      <a:pt x="6114" y="2250"/>
                      <a:pt x="5676" y="2273"/>
                      <a:pt x="5152" y="2325"/>
                    </a:cubicBezTo>
                    <a:cubicBezTo>
                      <a:pt x="5152" y="2325"/>
                      <a:pt x="5172" y="2028"/>
                      <a:pt x="5128" y="1648"/>
                    </a:cubicBezTo>
                    <a:cubicBezTo>
                      <a:pt x="5101" y="1651"/>
                      <a:pt x="5073" y="1654"/>
                      <a:pt x="5050" y="1654"/>
                    </a:cubicBezTo>
                    <a:cubicBezTo>
                      <a:pt x="5050" y="1654"/>
                      <a:pt x="5060" y="1464"/>
                      <a:pt x="5046" y="1185"/>
                    </a:cubicBezTo>
                    <a:cubicBezTo>
                      <a:pt x="4900" y="596"/>
                      <a:pt x="4567" y="1"/>
                      <a:pt x="3808" y="1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0" name="Google Shape;1112;p69">
            <a:extLst>
              <a:ext uri="{FF2B5EF4-FFF2-40B4-BE49-F238E27FC236}">
                <a16:creationId xmlns:a16="http://schemas.microsoft.com/office/drawing/2014/main" id="{9D2D7477-D812-4474-82A9-C446C9D83F9A}"/>
              </a:ext>
            </a:extLst>
          </p:cNvPr>
          <p:cNvGrpSpPr/>
          <p:nvPr/>
        </p:nvGrpSpPr>
        <p:grpSpPr>
          <a:xfrm rot="19562660" flipH="1">
            <a:off x="2607430" y="2950800"/>
            <a:ext cx="1005509" cy="635253"/>
            <a:chOff x="4566208" y="2132179"/>
            <a:chExt cx="1190999" cy="1200614"/>
          </a:xfrm>
        </p:grpSpPr>
        <p:sp>
          <p:nvSpPr>
            <p:cNvPr id="31" name="Google Shape;1113;p69">
              <a:extLst>
                <a:ext uri="{FF2B5EF4-FFF2-40B4-BE49-F238E27FC236}">
                  <a16:creationId xmlns:a16="http://schemas.microsoft.com/office/drawing/2014/main" id="{8BAFD376-19A7-4435-87D6-DB9F0C4C1EC1}"/>
                </a:ext>
              </a:extLst>
            </p:cNvPr>
            <p:cNvSpPr/>
            <p:nvPr/>
          </p:nvSpPr>
          <p:spPr>
            <a:xfrm rot="724461">
              <a:off x="4661765" y="2197509"/>
              <a:ext cx="729412" cy="990771"/>
            </a:xfrm>
            <a:custGeom>
              <a:avLst/>
              <a:gdLst/>
              <a:ahLst/>
              <a:cxnLst/>
              <a:rect l="l" t="t" r="r" b="b"/>
              <a:pathLst>
                <a:path w="6952" h="9443" extrusionOk="0">
                  <a:moveTo>
                    <a:pt x="6952" y="0"/>
                  </a:moveTo>
                  <a:lnTo>
                    <a:pt x="1" y="9443"/>
                  </a:lnTo>
                  <a:lnTo>
                    <a:pt x="6952" y="4543"/>
                  </a:lnTo>
                  <a:lnTo>
                    <a:pt x="6952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114;p69">
              <a:extLst>
                <a:ext uri="{FF2B5EF4-FFF2-40B4-BE49-F238E27FC236}">
                  <a16:creationId xmlns:a16="http://schemas.microsoft.com/office/drawing/2014/main" id="{ECA934CF-8BFB-4FF8-91F8-39734ADF16FD}"/>
                </a:ext>
              </a:extLst>
            </p:cNvPr>
            <p:cNvSpPr/>
            <p:nvPr/>
          </p:nvSpPr>
          <p:spPr>
            <a:xfrm rot="724461">
              <a:off x="4602634" y="2756601"/>
              <a:ext cx="899384" cy="443397"/>
            </a:xfrm>
            <a:custGeom>
              <a:avLst/>
              <a:gdLst/>
              <a:ahLst/>
              <a:cxnLst/>
              <a:rect l="l" t="t" r="r" b="b"/>
              <a:pathLst>
                <a:path w="8572" h="4226" extrusionOk="0">
                  <a:moveTo>
                    <a:pt x="8301" y="0"/>
                  </a:moveTo>
                  <a:lnTo>
                    <a:pt x="1" y="4226"/>
                  </a:lnTo>
                  <a:lnTo>
                    <a:pt x="8572" y="2971"/>
                  </a:lnTo>
                  <a:lnTo>
                    <a:pt x="8301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115;p69">
              <a:extLst>
                <a:ext uri="{FF2B5EF4-FFF2-40B4-BE49-F238E27FC236}">
                  <a16:creationId xmlns:a16="http://schemas.microsoft.com/office/drawing/2014/main" id="{21BD11F8-8ACC-4088-BF10-27D04822F197}"/>
                </a:ext>
              </a:extLst>
            </p:cNvPr>
            <p:cNvSpPr/>
            <p:nvPr/>
          </p:nvSpPr>
          <p:spPr>
            <a:xfrm rot="724461">
              <a:off x="4607723" y="2708483"/>
              <a:ext cx="1107968" cy="514114"/>
            </a:xfrm>
            <a:custGeom>
              <a:avLst/>
              <a:gdLst/>
              <a:ahLst/>
              <a:cxnLst/>
              <a:rect l="l" t="t" r="r" b="b"/>
              <a:pathLst>
                <a:path w="10560" h="4900" extrusionOk="0">
                  <a:moveTo>
                    <a:pt x="6952" y="0"/>
                  </a:moveTo>
                  <a:lnTo>
                    <a:pt x="1" y="4900"/>
                  </a:lnTo>
                  <a:lnTo>
                    <a:pt x="10559" y="1046"/>
                  </a:lnTo>
                  <a:lnTo>
                    <a:pt x="6952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116;p69">
              <a:extLst>
                <a:ext uri="{FF2B5EF4-FFF2-40B4-BE49-F238E27FC236}">
                  <a16:creationId xmlns:a16="http://schemas.microsoft.com/office/drawing/2014/main" id="{7156C2A1-37DF-479B-A473-E4256406221C}"/>
                </a:ext>
              </a:extLst>
            </p:cNvPr>
            <p:cNvSpPr/>
            <p:nvPr/>
          </p:nvSpPr>
          <p:spPr>
            <a:xfrm rot="724461">
              <a:off x="4617060" y="2620208"/>
              <a:ext cx="791735" cy="569932"/>
            </a:xfrm>
            <a:custGeom>
              <a:avLst/>
              <a:gdLst/>
              <a:ahLst/>
              <a:cxnLst/>
              <a:rect l="l" t="t" r="r" b="b"/>
              <a:pathLst>
                <a:path w="7546" h="5432" extrusionOk="0">
                  <a:moveTo>
                    <a:pt x="6952" y="1"/>
                  </a:moveTo>
                  <a:lnTo>
                    <a:pt x="1" y="5432"/>
                  </a:lnTo>
                  <a:lnTo>
                    <a:pt x="7546" y="709"/>
                  </a:lnTo>
                  <a:lnTo>
                    <a:pt x="6952" y="1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CC81239D-275F-4D14-911C-4889D11D8668}"/>
              </a:ext>
            </a:extLst>
          </p:cNvPr>
          <p:cNvSpPr txBox="1"/>
          <p:nvPr/>
        </p:nvSpPr>
        <p:spPr>
          <a:xfrm>
            <a:off x="3641927" y="309041"/>
            <a:ext cx="565578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Tạm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biệt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em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! </a:t>
            </a:r>
          </a:p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Hẹn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gặp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lại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altLang="zh-CN" sz="3600" b="1" kern="0" dirty="0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3600" b="1" kern="0" dirty="0" err="1">
                <a:ln w="0"/>
                <a:solidFill>
                  <a:srgbClr val="23385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Penumbra" panose="02040603050506020204" pitchFamily="18" charset="0"/>
                <a:ea typeface="方正喵呜体" panose="02010600010101010101" pitchFamily="2" charset="-122"/>
                <a:cs typeface="Times New Roman" panose="02020603050405020304" pitchFamily="18" charset="0"/>
                <a:sym typeface="Arial"/>
              </a:rPr>
              <a:t>sau</a:t>
            </a:r>
            <a:endParaRPr lang="zh-CN" altLang="en-US" sz="3600" b="1" kern="0" dirty="0">
              <a:ln w="0"/>
              <a:solidFill>
                <a:srgbClr val="23385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3 Penumbra" panose="02040603050506020204" pitchFamily="18" charset="0"/>
              <a:ea typeface="方正喵呜体" panose="02010600010101010101" pitchFamily="2" charset="-122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63510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A1CEB1D-2184-41E4-AFD5-B48AA3228B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07" b="89783" l="8398" r="89844">
                        <a14:foregroundMark x1="11914" y1="25697" x2="8398" y2="72755"/>
                        <a14:foregroundMark x1="12500" y1="23839" x2="35742" y2="25077"/>
                        <a14:foregroundMark x1="35742" y1="25077" x2="63672" y2="18266"/>
                        <a14:foregroundMark x1="28516" y1="21981" x2="44727" y2="23220"/>
                        <a14:foregroundMark x1="88867" y1="21362" x2="87695" y2="69969"/>
                        <a14:foregroundMark x1="64258" y1="75542" x2="81250" y2="76161"/>
                        <a14:foregroundMark x1="81250" y1="76161" x2="85547" y2="73065"/>
                        <a14:foregroundMark x1="9766" y1="77709" x2="14453" y2="86378"/>
                        <a14:foregroundMark x1="15234" y1="88235" x2="59961" y2="83282"/>
                        <a14:foregroundMark x1="59961" y1="83282" x2="62305" y2="83282"/>
                        <a14:foregroundMark x1="62305" y1="84211" x2="65430" y2="83591"/>
                        <a14:foregroundMark x1="65625" y1="80805" x2="76563" y2="77090"/>
                        <a14:foregroundMark x1="76563" y1="77090" x2="86133" y2="7801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4883">
            <a:off x="405851" y="1269201"/>
            <a:ext cx="1507283" cy="9508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2197D2-3594-4F07-9A27-08C4346F36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89654" y="884006"/>
            <a:ext cx="1977414" cy="19774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CBB071-5506-44CA-831E-D6FE3BC341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6400" l="8133" r="90000">
                        <a14:foregroundMark x1="17200" y1="68933" x2="57867" y2="90933"/>
                        <a14:foregroundMark x1="57867" y1="90933" x2="68667" y2="92800"/>
                        <a14:foregroundMark x1="68667" y1="92800" x2="69200" y2="93067"/>
                        <a14:foregroundMark x1="14400" y1="77333" x2="26000" y2="77200"/>
                        <a14:foregroundMark x1="26000" y1="77200" x2="53600" y2="77600"/>
                        <a14:foregroundMark x1="53600" y1="77600" x2="54800" y2="77200"/>
                        <a14:foregroundMark x1="30667" y1="68133" x2="72000" y2="82667"/>
                        <a14:foregroundMark x1="63467" y1="96400" x2="68933" y2="96000"/>
                        <a14:foregroundMark x1="9733" y1="42400" x2="8133" y2="51867"/>
                        <a14:backgroundMark x1="7200" y1="56800" x2="14667" y2="61200"/>
                        <a14:backgroundMark x1="14667" y1="61200" x2="15067" y2="61733"/>
                        <a14:backgroundMark x1="22400" y1="61067" x2="59333" y2="72000"/>
                        <a14:backgroundMark x1="59333" y1="72000" x2="59467" y2="72267"/>
                        <a14:backgroundMark x1="38133" y1="37467" x2="89600" y2="47467"/>
                        <a14:backgroundMark x1="89600" y1="47467" x2="89867" y2="47600"/>
                        <a14:backgroundMark x1="35333" y1="42400" x2="67733" y2="50667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4207747">
            <a:off x="302552" y="2372101"/>
            <a:ext cx="3060329" cy="30603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56CB14-7823-4867-A7C0-3E6F1EBBB89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250" b="90000" l="10000" r="90000">
                        <a14:foregroundMark x1="23611" y1="6806" x2="65833" y2="9167"/>
                        <a14:foregroundMark x1="65833" y1="9167" x2="68750" y2="9028"/>
                        <a14:foregroundMark x1="70000" y1="7778" x2="72639" y2="31806"/>
                        <a14:foregroundMark x1="44722" y1="7083" x2="62222" y2="8889"/>
                        <a14:foregroundMark x1="62222" y1="8889" x2="69028" y2="8194"/>
                        <a14:foregroundMark x1="34306" y1="6250" x2="52778" y2="8194"/>
                        <a14:foregroundMark x1="52778" y1="8194" x2="68056" y2="6944"/>
                        <a14:foregroundMark x1="68056" y1="6944" x2="68056" y2="6944"/>
                        <a14:foregroundMark x1="70278" y1="19861" x2="71111" y2="33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86000" y="2861420"/>
            <a:ext cx="2286000" cy="2286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92C647-012B-4A78-AD7B-73CD144A24C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14068" y="1744644"/>
            <a:ext cx="3374307" cy="22335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832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92B0A45-42DE-4FBF-B482-7C4B3288EB86}"/>
              </a:ext>
            </a:extLst>
          </p:cNvPr>
          <p:cNvGrpSpPr/>
          <p:nvPr/>
        </p:nvGrpSpPr>
        <p:grpSpPr>
          <a:xfrm>
            <a:off x="2743200" y="1391117"/>
            <a:ext cx="3258404" cy="1908129"/>
            <a:chOff x="6262048" y="768822"/>
            <a:chExt cx="4344538" cy="2544172"/>
          </a:xfrm>
          <a:solidFill>
            <a:srgbClr val="B2F5F2"/>
          </a:solidFill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E76397C-2C45-4B46-99B8-956A3C0937A4}"/>
                </a:ext>
              </a:extLst>
            </p:cNvPr>
            <p:cNvSpPr/>
            <p:nvPr/>
          </p:nvSpPr>
          <p:spPr>
            <a:xfrm>
              <a:off x="6262048" y="768822"/>
              <a:ext cx="4344538" cy="254417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DBD796F5-B878-4C9C-A297-6DBF5F908C37}"/>
                </a:ext>
              </a:extLst>
            </p:cNvPr>
            <p:cNvSpPr txBox="1"/>
            <p:nvPr/>
          </p:nvSpPr>
          <p:spPr>
            <a:xfrm>
              <a:off x="8405884" y="2432097"/>
              <a:ext cx="533400" cy="67710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1 Tieu de ngan" panose="00000800000000000000" pitchFamily="2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55D1D73-3F69-4AC0-8576-7D0CEFFB6321}"/>
              </a:ext>
            </a:extLst>
          </p:cNvPr>
          <p:cNvGrpSpPr/>
          <p:nvPr/>
        </p:nvGrpSpPr>
        <p:grpSpPr>
          <a:xfrm>
            <a:off x="1921753" y="1387504"/>
            <a:ext cx="839339" cy="2892152"/>
            <a:chOff x="23679" y="1690538"/>
            <a:chExt cx="1119118" cy="3856203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02EE6ED0-2241-47BB-97C7-D9B346F2278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764" t="2445" r="9290"/>
            <a:stretch/>
          </p:blipFill>
          <p:spPr bwMode="auto">
            <a:xfrm>
              <a:off x="23679" y="1690538"/>
              <a:ext cx="1119118" cy="3856203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3C0C74A-7DE6-40CC-96CD-E46B66B17E8E}"/>
                </a:ext>
              </a:extLst>
            </p:cNvPr>
            <p:cNvSpPr txBox="1"/>
            <p:nvPr/>
          </p:nvSpPr>
          <p:spPr>
            <a:xfrm>
              <a:off x="381000" y="3276599"/>
              <a:ext cx="53340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1 Tieu de ngan" panose="00000800000000000000" pitchFamily="2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BF0EECB-A72A-4893-9BEB-45C619049912}"/>
              </a:ext>
            </a:extLst>
          </p:cNvPr>
          <p:cNvGrpSpPr/>
          <p:nvPr/>
        </p:nvGrpSpPr>
        <p:grpSpPr>
          <a:xfrm>
            <a:off x="1973167" y="3295832"/>
            <a:ext cx="4028649" cy="863221"/>
            <a:chOff x="-840192" y="3432409"/>
            <a:chExt cx="5371532" cy="1150961"/>
          </a:xfrm>
        </p:grpSpPr>
        <p:sp>
          <p:nvSpPr>
            <p:cNvPr id="9" name="Parallelogram 8">
              <a:extLst>
                <a:ext uri="{FF2B5EF4-FFF2-40B4-BE49-F238E27FC236}">
                  <a16:creationId xmlns:a16="http://schemas.microsoft.com/office/drawing/2014/main" id="{35B3D396-F79E-4490-9AD7-38FF7681C7AC}"/>
                </a:ext>
              </a:extLst>
            </p:cNvPr>
            <p:cNvSpPr/>
            <p:nvPr/>
          </p:nvSpPr>
          <p:spPr>
            <a:xfrm>
              <a:off x="-840192" y="3432409"/>
              <a:ext cx="5371532" cy="1150961"/>
            </a:xfrm>
            <a:prstGeom prst="parallelogram">
              <a:avLst>
                <a:gd name="adj" fmla="val 90320"/>
              </a:avLst>
            </a:prstGeom>
            <a:solidFill>
              <a:srgbClr val="FF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EA5A424-E6B2-477D-895E-49031631791B}"/>
                </a:ext>
              </a:extLst>
            </p:cNvPr>
            <p:cNvSpPr txBox="1"/>
            <p:nvPr/>
          </p:nvSpPr>
          <p:spPr>
            <a:xfrm>
              <a:off x="1412969" y="3735988"/>
              <a:ext cx="103012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1 Tieu de ngan" panose="00000800000000000000" pitchFamily="2" charset="0"/>
                  <a:cs typeface="Times New Roman" pitchFamily="18" charset="0"/>
                </a:rPr>
                <a:t>2</a:t>
              </a:r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CF4188-4144-48AF-B1EC-959D288C65A2}"/>
              </a:ext>
            </a:extLst>
          </p:cNvPr>
          <p:cNvCxnSpPr/>
          <p:nvPr/>
        </p:nvCxnSpPr>
        <p:spPr>
          <a:xfrm>
            <a:off x="2737763" y="1387504"/>
            <a:ext cx="0" cy="190300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D7A630E-003C-4E46-A88C-824C7770D7CE}"/>
              </a:ext>
            </a:extLst>
          </p:cNvPr>
          <p:cNvCxnSpPr/>
          <p:nvPr/>
        </p:nvCxnSpPr>
        <p:spPr>
          <a:xfrm>
            <a:off x="2718997" y="1379816"/>
            <a:ext cx="32596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798927B-77DF-457D-A16C-B1F80294C361}"/>
              </a:ext>
            </a:extLst>
          </p:cNvPr>
          <p:cNvCxnSpPr/>
          <p:nvPr/>
        </p:nvCxnSpPr>
        <p:spPr>
          <a:xfrm flipH="1">
            <a:off x="1929132" y="1382375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DE0AC7A-F157-40B8-B9BD-F70288EFC62F}"/>
              </a:ext>
            </a:extLst>
          </p:cNvPr>
          <p:cNvCxnSpPr/>
          <p:nvPr/>
        </p:nvCxnSpPr>
        <p:spPr>
          <a:xfrm>
            <a:off x="1949605" y="2240477"/>
            <a:ext cx="32596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8045A83-B09E-4BE3-9C9F-35A852C0435C}"/>
              </a:ext>
            </a:extLst>
          </p:cNvPr>
          <p:cNvCxnSpPr/>
          <p:nvPr/>
        </p:nvCxnSpPr>
        <p:spPr>
          <a:xfrm>
            <a:off x="1939369" y="4143488"/>
            <a:ext cx="32596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AD3DD64-88EB-4D42-9990-29722A68092B}"/>
              </a:ext>
            </a:extLst>
          </p:cNvPr>
          <p:cNvCxnSpPr/>
          <p:nvPr/>
        </p:nvCxnSpPr>
        <p:spPr>
          <a:xfrm>
            <a:off x="2723260" y="3303297"/>
            <a:ext cx="3259682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4747643-ECD0-4790-BB03-DF22CA8CF681}"/>
              </a:ext>
            </a:extLst>
          </p:cNvPr>
          <p:cNvCxnSpPr/>
          <p:nvPr/>
        </p:nvCxnSpPr>
        <p:spPr>
          <a:xfrm>
            <a:off x="5986354" y="1384081"/>
            <a:ext cx="0" cy="19396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3B390D7-4C7B-43E2-B1BF-7E437E26683D}"/>
              </a:ext>
            </a:extLst>
          </p:cNvPr>
          <p:cNvCxnSpPr/>
          <p:nvPr/>
        </p:nvCxnSpPr>
        <p:spPr>
          <a:xfrm>
            <a:off x="1939368" y="2222565"/>
            <a:ext cx="0" cy="19396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DB9E256-34BB-43FC-8C74-1138EF04A173}"/>
              </a:ext>
            </a:extLst>
          </p:cNvPr>
          <p:cNvCxnSpPr/>
          <p:nvPr/>
        </p:nvCxnSpPr>
        <p:spPr>
          <a:xfrm flipH="1">
            <a:off x="1958133" y="3284532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81AAB48-0AFA-478F-AB4E-3AE02B31F548}"/>
              </a:ext>
            </a:extLst>
          </p:cNvPr>
          <p:cNvCxnSpPr/>
          <p:nvPr/>
        </p:nvCxnSpPr>
        <p:spPr>
          <a:xfrm flipH="1">
            <a:off x="5206725" y="3290504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A19EB51-BE1D-4662-8AAB-7AF19344874E}"/>
              </a:ext>
            </a:extLst>
          </p:cNvPr>
          <p:cNvCxnSpPr/>
          <p:nvPr/>
        </p:nvCxnSpPr>
        <p:spPr>
          <a:xfrm flipH="1">
            <a:off x="5203314" y="1373845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087BCEB-A613-4113-9BCD-99187CA5D2E2}"/>
              </a:ext>
            </a:extLst>
          </p:cNvPr>
          <p:cNvCxnSpPr/>
          <p:nvPr/>
        </p:nvCxnSpPr>
        <p:spPr>
          <a:xfrm>
            <a:off x="5216537" y="2222566"/>
            <a:ext cx="0" cy="19396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1D38F63-6A5C-4665-AA38-4A6FB8B424A3}"/>
              </a:ext>
            </a:extLst>
          </p:cNvPr>
          <p:cNvGrpSpPr/>
          <p:nvPr/>
        </p:nvGrpSpPr>
        <p:grpSpPr>
          <a:xfrm>
            <a:off x="1957330" y="2253282"/>
            <a:ext cx="3251957" cy="1908129"/>
            <a:chOff x="-6401368" y="4939076"/>
            <a:chExt cx="4344538" cy="254417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F429266-1CD4-4200-85A1-0A4D2CBB7CF0}"/>
                </a:ext>
              </a:extLst>
            </p:cNvPr>
            <p:cNvSpPr/>
            <p:nvPr/>
          </p:nvSpPr>
          <p:spPr>
            <a:xfrm>
              <a:off x="-6401368" y="4939076"/>
              <a:ext cx="4344538" cy="2544172"/>
            </a:xfrm>
            <a:prstGeom prst="rect">
              <a:avLst/>
            </a:prstGeom>
            <a:solidFill>
              <a:srgbClr val="B2F5F2">
                <a:alpha val="9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57643DC-CC5B-424D-960C-43B55A388CEC}"/>
                </a:ext>
              </a:extLst>
            </p:cNvPr>
            <p:cNvSpPr txBox="1"/>
            <p:nvPr/>
          </p:nvSpPr>
          <p:spPr>
            <a:xfrm>
              <a:off x="-4295118" y="5646201"/>
              <a:ext cx="533401" cy="677108"/>
            </a:xfrm>
            <a:prstGeom prst="rect">
              <a:avLst/>
            </a:prstGeom>
            <a:solidFill>
              <a:srgbClr val="B2F5F2">
                <a:alpha val="9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1 Tieu de ngan" panose="00000800000000000000" pitchFamily="2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C42D13-AD55-4F42-956E-80CF24249B54}"/>
              </a:ext>
            </a:extLst>
          </p:cNvPr>
          <p:cNvGrpSpPr/>
          <p:nvPr/>
        </p:nvGrpSpPr>
        <p:grpSpPr>
          <a:xfrm>
            <a:off x="1941500" y="1379816"/>
            <a:ext cx="4057650" cy="863221"/>
            <a:chOff x="1692891" y="1676399"/>
            <a:chExt cx="5410200" cy="1150961"/>
          </a:xfrm>
        </p:grpSpPr>
        <p:sp>
          <p:nvSpPr>
            <p:cNvPr id="30" name="Parallelogram 29">
              <a:extLst>
                <a:ext uri="{FF2B5EF4-FFF2-40B4-BE49-F238E27FC236}">
                  <a16:creationId xmlns:a16="http://schemas.microsoft.com/office/drawing/2014/main" id="{CCF01D51-704F-451B-8643-F6B4846514A5}"/>
                </a:ext>
              </a:extLst>
            </p:cNvPr>
            <p:cNvSpPr/>
            <p:nvPr/>
          </p:nvSpPr>
          <p:spPr>
            <a:xfrm>
              <a:off x="1692891" y="1676399"/>
              <a:ext cx="5410200" cy="1150961"/>
            </a:xfrm>
            <a:prstGeom prst="parallelogram">
              <a:avLst>
                <a:gd name="adj" fmla="val 90320"/>
              </a:avLst>
            </a:prstGeom>
            <a:solidFill>
              <a:srgbClr val="FF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9352761-E0A8-4923-AA8A-46A6536B27CE}"/>
                </a:ext>
              </a:extLst>
            </p:cNvPr>
            <p:cNvSpPr txBox="1"/>
            <p:nvPr/>
          </p:nvSpPr>
          <p:spPr>
            <a:xfrm>
              <a:off x="4267200" y="1982308"/>
              <a:ext cx="103012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1 Tieu de ngan" panose="00000800000000000000" pitchFamily="2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81AC4B02-E04E-40F4-BD7A-B94730944158}"/>
              </a:ext>
            </a:extLst>
          </p:cNvPr>
          <p:cNvSpPr/>
          <p:nvPr/>
        </p:nvSpPr>
        <p:spPr>
          <a:xfrm>
            <a:off x="6390431" y="2368413"/>
            <a:ext cx="563825" cy="270161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4" name="Star: 5 Points 33">
            <a:extLst>
              <a:ext uri="{FF2B5EF4-FFF2-40B4-BE49-F238E27FC236}">
                <a16:creationId xmlns:a16="http://schemas.microsoft.com/office/drawing/2014/main" id="{D620B620-1E10-4520-BEC0-96C413FC0478}"/>
              </a:ext>
            </a:extLst>
          </p:cNvPr>
          <p:cNvSpPr/>
          <p:nvPr/>
        </p:nvSpPr>
        <p:spPr>
          <a:xfrm>
            <a:off x="6915150" y="1427460"/>
            <a:ext cx="1793696" cy="1580272"/>
          </a:xfrm>
          <a:prstGeom prst="star5">
            <a:avLst>
              <a:gd name="adj" fmla="val 27414"/>
              <a:gd name="hf" fmla="val 105146"/>
              <a:gd name="vf" fmla="val 110557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F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700" b="1" dirty="0">
                <a:solidFill>
                  <a:srgbClr val="FFF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en-US" sz="3600" b="1" dirty="0">
              <a:solidFill>
                <a:srgbClr val="FFF2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E94A6FE-3C1E-48D3-9B7B-91C1EF919C1A}"/>
              </a:ext>
            </a:extLst>
          </p:cNvPr>
          <p:cNvGrpSpPr/>
          <p:nvPr/>
        </p:nvGrpSpPr>
        <p:grpSpPr>
          <a:xfrm>
            <a:off x="5226349" y="1428750"/>
            <a:ext cx="736676" cy="2688466"/>
            <a:chOff x="7527438" y="2603001"/>
            <a:chExt cx="1123158" cy="3891927"/>
          </a:xfrm>
        </p:grpSpPr>
        <p:sp>
          <p:nvSpPr>
            <p:cNvPr id="37" name="Parallelogram 36">
              <a:extLst>
                <a:ext uri="{FF2B5EF4-FFF2-40B4-BE49-F238E27FC236}">
                  <a16:creationId xmlns:a16="http://schemas.microsoft.com/office/drawing/2014/main" id="{79288AE2-7B84-4C0B-B899-A0A784B43E3D}"/>
                </a:ext>
              </a:extLst>
            </p:cNvPr>
            <p:cNvSpPr>
              <a:spLocks noChangeAspect="1"/>
            </p:cNvSpPr>
            <p:nvPr>
              <p:custDataLst>
                <p:tags r:id="rId1"/>
              </p:custDataLst>
            </p:nvPr>
          </p:nvSpPr>
          <p:spPr>
            <a:xfrm rot="5400000" flipH="1">
              <a:off x="6143053" y="3987386"/>
              <a:ext cx="3891927" cy="1123158"/>
            </a:xfrm>
            <a:prstGeom prst="parallelogram">
              <a:avLst>
                <a:gd name="adj" fmla="val 108160"/>
              </a:avLst>
            </a:prstGeom>
            <a:solidFill>
              <a:srgbClr val="B2F5F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1B634E9-2510-4B2D-A388-EF872230C9E0}"/>
                </a:ext>
              </a:extLst>
            </p:cNvPr>
            <p:cNvSpPr txBox="1"/>
            <p:nvPr/>
          </p:nvSpPr>
          <p:spPr>
            <a:xfrm>
              <a:off x="8004899" y="4287355"/>
              <a:ext cx="296146" cy="7351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700" b="1">
                  <a:solidFill>
                    <a:srgbClr val="FF0000"/>
                  </a:solidFill>
                  <a:latin typeface="#9Slide01 Tieu de ngan" panose="00000800000000000000" pitchFamily="2" charset="0"/>
                  <a:cs typeface="Times New Roman" pitchFamily="18" charset="0"/>
                </a:rPr>
                <a:t>5</a:t>
              </a:r>
              <a:endParaRPr lang="en-US" sz="2700" b="1" dirty="0">
                <a:solidFill>
                  <a:srgbClr val="FF0000"/>
                </a:solidFill>
                <a:latin typeface="#9Slide01 Tieu de ngan" panose="00000800000000000000" pitchFamily="2" charset="0"/>
                <a:cs typeface="Times New Roman" pitchFamily="18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647871"/>
      </p:ext>
    </p:extLst>
  </p:cSld>
  <p:clrMapOvr>
    <a:masterClrMapping/>
  </p:clrMapOvr>
  <p:transition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5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5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0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2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4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75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77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9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 animBg="1"/>
          <p:bldP spid="3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5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5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0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2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4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5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77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9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 animBg="1"/>
          <p:bldP spid="34" grpId="0" animBg="1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>
            <a:extLst>
              <a:ext uri="{FF2B5EF4-FFF2-40B4-BE49-F238E27FC236}">
                <a16:creationId xmlns:a16="http://schemas.microsoft.com/office/drawing/2014/main" id="{4E539726-D878-4A9D-A2B2-84D73558D5C6}"/>
              </a:ext>
            </a:extLst>
          </p:cNvPr>
          <p:cNvGrpSpPr/>
          <p:nvPr/>
        </p:nvGrpSpPr>
        <p:grpSpPr>
          <a:xfrm>
            <a:off x="1947152" y="1410012"/>
            <a:ext cx="772586" cy="2753625"/>
            <a:chOff x="10248821" y="3219432"/>
            <a:chExt cx="1030114" cy="3671500"/>
          </a:xfrm>
        </p:grpSpPr>
        <p:sp>
          <p:nvSpPr>
            <p:cNvPr id="43" name="Parallelogram 42">
              <a:extLst>
                <a:ext uri="{FF2B5EF4-FFF2-40B4-BE49-F238E27FC236}">
                  <a16:creationId xmlns:a16="http://schemas.microsoft.com/office/drawing/2014/main" id="{151562C8-16D6-4C25-BE31-04562A0C978C}"/>
                </a:ext>
              </a:extLst>
            </p:cNvPr>
            <p:cNvSpPr>
              <a:spLocks noChangeAspect="1"/>
            </p:cNvSpPr>
            <p:nvPr>
              <p:custDataLst>
                <p:tags r:id="rId2"/>
              </p:custDataLst>
            </p:nvPr>
          </p:nvSpPr>
          <p:spPr>
            <a:xfrm rot="5400000" flipH="1">
              <a:off x="8928128" y="4540125"/>
              <a:ext cx="3671500" cy="1030114"/>
            </a:xfrm>
            <a:prstGeom prst="parallelogram">
              <a:avLst>
                <a:gd name="adj" fmla="val 110017"/>
              </a:avLst>
            </a:prstGeom>
            <a:solidFill>
              <a:srgbClr val="B2F5F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C64234E5-D77C-4B40-AEB0-47D5A8B9D0EF}"/>
                </a:ext>
              </a:extLst>
            </p:cNvPr>
            <p:cNvSpPr txBox="1"/>
            <p:nvPr/>
          </p:nvSpPr>
          <p:spPr>
            <a:xfrm>
              <a:off x="10580134" y="4793572"/>
              <a:ext cx="40296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b="1">
                  <a:solidFill>
                    <a:srgbClr val="FF00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092B0A45-42DE-4FBF-B482-7C4B3288EB86}"/>
              </a:ext>
            </a:extLst>
          </p:cNvPr>
          <p:cNvGrpSpPr/>
          <p:nvPr/>
        </p:nvGrpSpPr>
        <p:grpSpPr>
          <a:xfrm>
            <a:off x="2745925" y="1389840"/>
            <a:ext cx="3119690" cy="1908129"/>
            <a:chOff x="5018867" y="3037404"/>
            <a:chExt cx="4344538" cy="2544172"/>
          </a:xfrm>
          <a:solidFill>
            <a:srgbClr val="7CA44A"/>
          </a:solidFill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E76397C-2C45-4B46-99B8-956A3C0937A4}"/>
                </a:ext>
              </a:extLst>
            </p:cNvPr>
            <p:cNvSpPr/>
            <p:nvPr/>
          </p:nvSpPr>
          <p:spPr>
            <a:xfrm>
              <a:off x="5018867" y="3037404"/>
              <a:ext cx="4344538" cy="2544172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DBD796F5-B878-4C9C-A297-6DBF5F908C37}"/>
                </a:ext>
              </a:extLst>
            </p:cNvPr>
            <p:cNvSpPr txBox="1"/>
            <p:nvPr/>
          </p:nvSpPr>
          <p:spPr>
            <a:xfrm>
              <a:off x="6563554" y="4364547"/>
              <a:ext cx="533399" cy="67710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BF0EECB-A72A-4893-9BEB-45C619049912}"/>
              </a:ext>
            </a:extLst>
          </p:cNvPr>
          <p:cNvGrpSpPr/>
          <p:nvPr/>
        </p:nvGrpSpPr>
        <p:grpSpPr>
          <a:xfrm>
            <a:off x="1973167" y="3295832"/>
            <a:ext cx="4028649" cy="863221"/>
            <a:chOff x="-840192" y="3432409"/>
            <a:chExt cx="5371532" cy="1150961"/>
          </a:xfrm>
        </p:grpSpPr>
        <p:sp>
          <p:nvSpPr>
            <p:cNvPr id="9" name="Parallelogram 8">
              <a:extLst>
                <a:ext uri="{FF2B5EF4-FFF2-40B4-BE49-F238E27FC236}">
                  <a16:creationId xmlns:a16="http://schemas.microsoft.com/office/drawing/2014/main" id="{35B3D396-F79E-4490-9AD7-38FF7681C7AC}"/>
                </a:ext>
              </a:extLst>
            </p:cNvPr>
            <p:cNvSpPr/>
            <p:nvPr/>
          </p:nvSpPr>
          <p:spPr>
            <a:xfrm>
              <a:off x="-840192" y="3432409"/>
              <a:ext cx="5371532" cy="1150961"/>
            </a:xfrm>
            <a:prstGeom prst="parallelogram">
              <a:avLst>
                <a:gd name="adj" fmla="val 90320"/>
              </a:avLst>
            </a:prstGeom>
            <a:solidFill>
              <a:srgbClr val="FF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EA5A424-E6B2-477D-895E-49031631791B}"/>
                </a:ext>
              </a:extLst>
            </p:cNvPr>
            <p:cNvSpPr txBox="1"/>
            <p:nvPr/>
          </p:nvSpPr>
          <p:spPr>
            <a:xfrm>
              <a:off x="1412969" y="3735988"/>
              <a:ext cx="103012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itchFamily="18" charset="0"/>
                </a:rPr>
                <a:t>2</a:t>
              </a:r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CF4188-4144-48AF-B1EC-959D288C65A2}"/>
              </a:ext>
            </a:extLst>
          </p:cNvPr>
          <p:cNvCxnSpPr/>
          <p:nvPr/>
        </p:nvCxnSpPr>
        <p:spPr>
          <a:xfrm>
            <a:off x="2737763" y="1387504"/>
            <a:ext cx="0" cy="190300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D7A630E-003C-4E46-A88C-824C7770D7CE}"/>
              </a:ext>
            </a:extLst>
          </p:cNvPr>
          <p:cNvCxnSpPr/>
          <p:nvPr/>
        </p:nvCxnSpPr>
        <p:spPr>
          <a:xfrm>
            <a:off x="2718997" y="1379816"/>
            <a:ext cx="32596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798927B-77DF-457D-A16C-B1F80294C361}"/>
              </a:ext>
            </a:extLst>
          </p:cNvPr>
          <p:cNvCxnSpPr/>
          <p:nvPr/>
        </p:nvCxnSpPr>
        <p:spPr>
          <a:xfrm flipH="1">
            <a:off x="1929132" y="1382375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DE0AC7A-F157-40B8-B9BD-F70288EFC62F}"/>
              </a:ext>
            </a:extLst>
          </p:cNvPr>
          <p:cNvCxnSpPr/>
          <p:nvPr/>
        </p:nvCxnSpPr>
        <p:spPr>
          <a:xfrm>
            <a:off x="1949605" y="2240477"/>
            <a:ext cx="32596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8045A83-B09E-4BE3-9C9F-35A852C0435C}"/>
              </a:ext>
            </a:extLst>
          </p:cNvPr>
          <p:cNvCxnSpPr/>
          <p:nvPr/>
        </p:nvCxnSpPr>
        <p:spPr>
          <a:xfrm>
            <a:off x="1939369" y="4143488"/>
            <a:ext cx="32596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AD3DD64-88EB-4D42-9990-29722A68092B}"/>
              </a:ext>
            </a:extLst>
          </p:cNvPr>
          <p:cNvCxnSpPr/>
          <p:nvPr/>
        </p:nvCxnSpPr>
        <p:spPr>
          <a:xfrm>
            <a:off x="2723260" y="3303297"/>
            <a:ext cx="3259682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4747643-ECD0-4790-BB03-DF22CA8CF681}"/>
              </a:ext>
            </a:extLst>
          </p:cNvPr>
          <p:cNvCxnSpPr/>
          <p:nvPr/>
        </p:nvCxnSpPr>
        <p:spPr>
          <a:xfrm>
            <a:off x="5986354" y="1384081"/>
            <a:ext cx="0" cy="19396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3B390D7-4C7B-43E2-B1BF-7E437E26683D}"/>
              </a:ext>
            </a:extLst>
          </p:cNvPr>
          <p:cNvCxnSpPr/>
          <p:nvPr/>
        </p:nvCxnSpPr>
        <p:spPr>
          <a:xfrm>
            <a:off x="1939368" y="2222565"/>
            <a:ext cx="0" cy="19396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DB9E256-34BB-43FC-8C74-1138EF04A173}"/>
              </a:ext>
            </a:extLst>
          </p:cNvPr>
          <p:cNvCxnSpPr/>
          <p:nvPr/>
        </p:nvCxnSpPr>
        <p:spPr>
          <a:xfrm flipH="1">
            <a:off x="1958133" y="3284532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81AAB48-0AFA-478F-AB4E-3AE02B31F548}"/>
              </a:ext>
            </a:extLst>
          </p:cNvPr>
          <p:cNvCxnSpPr/>
          <p:nvPr/>
        </p:nvCxnSpPr>
        <p:spPr>
          <a:xfrm flipH="1">
            <a:off x="5206725" y="3290504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A19EB51-BE1D-4662-8AAB-7AF19344874E}"/>
              </a:ext>
            </a:extLst>
          </p:cNvPr>
          <p:cNvCxnSpPr/>
          <p:nvPr/>
        </p:nvCxnSpPr>
        <p:spPr>
          <a:xfrm flipH="1">
            <a:off x="5203314" y="1373845"/>
            <a:ext cx="789865" cy="8632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087BCEB-A613-4113-9BCD-99187CA5D2E2}"/>
              </a:ext>
            </a:extLst>
          </p:cNvPr>
          <p:cNvCxnSpPr/>
          <p:nvPr/>
        </p:nvCxnSpPr>
        <p:spPr>
          <a:xfrm>
            <a:off x="5216537" y="2222566"/>
            <a:ext cx="0" cy="19396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C42D13-AD55-4F42-956E-80CF24249B54}"/>
              </a:ext>
            </a:extLst>
          </p:cNvPr>
          <p:cNvGrpSpPr/>
          <p:nvPr/>
        </p:nvGrpSpPr>
        <p:grpSpPr>
          <a:xfrm>
            <a:off x="1941500" y="1379816"/>
            <a:ext cx="4057650" cy="863221"/>
            <a:chOff x="1692891" y="1676399"/>
            <a:chExt cx="5410200" cy="1150961"/>
          </a:xfrm>
        </p:grpSpPr>
        <p:sp>
          <p:nvSpPr>
            <p:cNvPr id="30" name="Parallelogram 29">
              <a:extLst>
                <a:ext uri="{FF2B5EF4-FFF2-40B4-BE49-F238E27FC236}">
                  <a16:creationId xmlns:a16="http://schemas.microsoft.com/office/drawing/2014/main" id="{CCF01D51-704F-451B-8643-F6B4846514A5}"/>
                </a:ext>
              </a:extLst>
            </p:cNvPr>
            <p:cNvSpPr/>
            <p:nvPr/>
          </p:nvSpPr>
          <p:spPr>
            <a:xfrm>
              <a:off x="1692891" y="1676399"/>
              <a:ext cx="5410200" cy="1150961"/>
            </a:xfrm>
            <a:prstGeom prst="parallelogram">
              <a:avLst>
                <a:gd name="adj" fmla="val 90320"/>
              </a:avLst>
            </a:prstGeom>
            <a:solidFill>
              <a:srgbClr val="FF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9352761-E0A8-4923-AA8A-46A6536B27CE}"/>
                </a:ext>
              </a:extLst>
            </p:cNvPr>
            <p:cNvSpPr txBox="1"/>
            <p:nvPr/>
          </p:nvSpPr>
          <p:spPr>
            <a:xfrm>
              <a:off x="4267200" y="1982308"/>
              <a:ext cx="103012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5E67976-A4BB-4401-8202-0D454DBBC7DD}"/>
              </a:ext>
            </a:extLst>
          </p:cNvPr>
          <p:cNvGrpSpPr/>
          <p:nvPr/>
        </p:nvGrpSpPr>
        <p:grpSpPr>
          <a:xfrm>
            <a:off x="5203311" y="1389860"/>
            <a:ext cx="772586" cy="2753625"/>
            <a:chOff x="6937748" y="1853147"/>
            <a:chExt cx="1030114" cy="3671500"/>
          </a:xfrm>
        </p:grpSpPr>
        <p:sp>
          <p:nvSpPr>
            <p:cNvPr id="36" name="Parallelogram 35">
              <a:extLst>
                <a:ext uri="{FF2B5EF4-FFF2-40B4-BE49-F238E27FC236}">
                  <a16:creationId xmlns:a16="http://schemas.microsoft.com/office/drawing/2014/main" id="{F7DE8219-CFFE-4054-9121-735D8E0028E7}"/>
                </a:ext>
              </a:extLst>
            </p:cNvPr>
            <p:cNvSpPr>
              <a:spLocks noChangeAspect="1"/>
            </p:cNvSpPr>
            <p:nvPr>
              <p:custDataLst>
                <p:tags r:id="rId1"/>
              </p:custDataLst>
            </p:nvPr>
          </p:nvSpPr>
          <p:spPr>
            <a:xfrm rot="5400000" flipH="1">
              <a:off x="5617055" y="3173840"/>
              <a:ext cx="3671500" cy="1030114"/>
            </a:xfrm>
            <a:prstGeom prst="parallelogram">
              <a:avLst>
                <a:gd name="adj" fmla="val 110017"/>
              </a:avLst>
            </a:prstGeom>
            <a:solidFill>
              <a:srgbClr val="B2F5F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AFECD86-B5EF-46B0-98AD-9793D86E74B5}"/>
                </a:ext>
              </a:extLst>
            </p:cNvPr>
            <p:cNvSpPr txBox="1"/>
            <p:nvPr/>
          </p:nvSpPr>
          <p:spPr>
            <a:xfrm>
              <a:off x="7320614" y="3454156"/>
              <a:ext cx="477053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b="1">
                  <a:solidFill>
                    <a:srgbClr val="FF00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1D38F63-6A5C-4665-AA38-4A6FB8B424A3}"/>
              </a:ext>
            </a:extLst>
          </p:cNvPr>
          <p:cNvGrpSpPr/>
          <p:nvPr/>
        </p:nvGrpSpPr>
        <p:grpSpPr>
          <a:xfrm>
            <a:off x="1956026" y="2245594"/>
            <a:ext cx="3240035" cy="1891869"/>
            <a:chOff x="-7868055" y="7881058"/>
            <a:chExt cx="4223148" cy="254417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F429266-1CD4-4200-85A1-0A4D2CBB7CF0}"/>
                </a:ext>
              </a:extLst>
            </p:cNvPr>
            <p:cNvSpPr/>
            <p:nvPr/>
          </p:nvSpPr>
          <p:spPr>
            <a:xfrm>
              <a:off x="-7868055" y="7881058"/>
              <a:ext cx="4223148" cy="2544172"/>
            </a:xfrm>
            <a:prstGeom prst="rect">
              <a:avLst/>
            </a:prstGeom>
            <a:solidFill>
              <a:srgbClr val="70AD47">
                <a:alpha val="90000"/>
              </a:srgb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57643DC-CC5B-424D-960C-43B55A388CEC}"/>
                </a:ext>
              </a:extLst>
            </p:cNvPr>
            <p:cNvSpPr txBox="1"/>
            <p:nvPr/>
          </p:nvSpPr>
          <p:spPr>
            <a:xfrm>
              <a:off x="-5982716" y="8704059"/>
              <a:ext cx="533400" cy="682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b="1" dirty="0">
                  <a:solidFill>
                    <a:srgbClr val="FF00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itchFamily="18" charset="0"/>
                </a:rPr>
                <a:t>6</a:t>
              </a:r>
            </a:p>
          </p:txBody>
        </p:sp>
      </p:grp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4605EA3C-85C5-45F3-A24A-8685F2FA9A95}"/>
              </a:ext>
            </a:extLst>
          </p:cNvPr>
          <p:cNvSpPr/>
          <p:nvPr/>
        </p:nvSpPr>
        <p:spPr>
          <a:xfrm>
            <a:off x="6390431" y="2368413"/>
            <a:ext cx="563825" cy="270161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8" name="Star: 5 Points 37">
            <a:extLst>
              <a:ext uri="{FF2B5EF4-FFF2-40B4-BE49-F238E27FC236}">
                <a16:creationId xmlns:a16="http://schemas.microsoft.com/office/drawing/2014/main" id="{CB7AF1BF-8309-48AC-B065-49B8EFC6DE4F}"/>
              </a:ext>
            </a:extLst>
          </p:cNvPr>
          <p:cNvSpPr/>
          <p:nvPr/>
        </p:nvSpPr>
        <p:spPr>
          <a:xfrm>
            <a:off x="6915150" y="1427460"/>
            <a:ext cx="1793696" cy="1580272"/>
          </a:xfrm>
          <a:prstGeom prst="star5">
            <a:avLst>
              <a:gd name="adj" fmla="val 27414"/>
              <a:gd name="hf" fmla="val 105146"/>
              <a:gd name="vf" fmla="val 110557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200"/>
                </a:solidFill>
              </a:rPr>
              <a:t>6 mặ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996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6065315" y="3155655"/>
            <a:ext cx="1910073" cy="1108913"/>
            <a:chOff x="-2494983" y="4295633"/>
            <a:chExt cx="4344538" cy="2544172"/>
          </a:xfrm>
          <a:solidFill>
            <a:schemeClr val="accent6"/>
          </a:solidFill>
        </p:grpSpPr>
        <p:sp>
          <p:nvSpPr>
            <p:cNvPr id="44" name="Rectangle 43"/>
            <p:cNvSpPr/>
            <p:nvPr/>
          </p:nvSpPr>
          <p:spPr>
            <a:xfrm>
              <a:off x="-2494983" y="4295633"/>
              <a:ext cx="4344538" cy="2544172"/>
            </a:xfrm>
            <a:prstGeom prst="rect">
              <a:avLst/>
            </a:prstGeom>
            <a:solidFill>
              <a:srgbClr val="70AD47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-589414" y="5124706"/>
              <a:ext cx="533400" cy="95327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652549" y="4274427"/>
            <a:ext cx="1910073" cy="747550"/>
            <a:chOff x="-2500648" y="4373546"/>
            <a:chExt cx="4344538" cy="2544172"/>
          </a:xfrm>
        </p:grpSpPr>
        <p:sp>
          <p:nvSpPr>
            <p:cNvPr id="60" name="Rectangle 59"/>
            <p:cNvSpPr/>
            <p:nvPr/>
          </p:nvSpPr>
          <p:spPr>
            <a:xfrm>
              <a:off x="-2500648" y="4373546"/>
              <a:ext cx="4344538" cy="254417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-589413" y="5124706"/>
              <a:ext cx="533400" cy="141408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566744" y="3155655"/>
            <a:ext cx="1485900" cy="1107527"/>
            <a:chOff x="-2455312" y="4281650"/>
            <a:chExt cx="4344538" cy="2544172"/>
          </a:xfrm>
          <a:solidFill>
            <a:srgbClr val="B2F5F2"/>
          </a:solidFill>
        </p:grpSpPr>
        <p:sp>
          <p:nvSpPr>
            <p:cNvPr id="66" name="Rectangle 65"/>
            <p:cNvSpPr/>
            <p:nvPr/>
          </p:nvSpPr>
          <p:spPr>
            <a:xfrm>
              <a:off x="-2455312" y="4281650"/>
              <a:ext cx="4344538" cy="2544172"/>
            </a:xfrm>
            <a:prstGeom prst="rect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-589415" y="5124705"/>
              <a:ext cx="533400" cy="954467"/>
            </a:xfrm>
            <a:prstGeom prst="rect">
              <a:avLst/>
            </a:prstGeom>
            <a:grp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695142" y="630999"/>
            <a:ext cx="12619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mặ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2426" y="364794"/>
            <a:ext cx="3410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065445" y="1005148"/>
            <a:ext cx="40785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2647451" y="3188984"/>
            <a:ext cx="1910073" cy="1085202"/>
            <a:chOff x="-2478253" y="4360902"/>
            <a:chExt cx="4344539" cy="2544172"/>
          </a:xfrm>
          <a:solidFill>
            <a:srgbClr val="70AD47"/>
          </a:solidFill>
        </p:grpSpPr>
        <p:sp>
          <p:nvSpPr>
            <p:cNvPr id="79" name="Rectangle 78"/>
            <p:cNvSpPr/>
            <p:nvPr/>
          </p:nvSpPr>
          <p:spPr>
            <a:xfrm>
              <a:off x="-2478253" y="4360902"/>
              <a:ext cx="4344539" cy="2544172"/>
            </a:xfrm>
            <a:prstGeom prst="rect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00B050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-589415" y="5124705"/>
              <a:ext cx="533400" cy="97410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257788" y="3028950"/>
            <a:ext cx="662842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solidFill>
                  <a:srgbClr val="3233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mặt đối diện có kích </a:t>
            </a:r>
            <a:r>
              <a:rPr lang="en-US" sz="2700" b="1" dirty="0" err="1">
                <a:solidFill>
                  <a:srgbClr val="3233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700" b="1" dirty="0">
                <a:solidFill>
                  <a:srgbClr val="3233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 smtClean="0">
                <a:solidFill>
                  <a:srgbClr val="3233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700" b="1" dirty="0" smtClean="0">
                <a:solidFill>
                  <a:srgbClr val="3233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3233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1152332" y="3172988"/>
            <a:ext cx="1485900" cy="1090194"/>
            <a:chOff x="-2494983" y="4295633"/>
            <a:chExt cx="4344538" cy="2544172"/>
          </a:xfrm>
          <a:solidFill>
            <a:srgbClr val="B2F5F2"/>
          </a:solidFill>
        </p:grpSpPr>
        <p:sp>
          <p:nvSpPr>
            <p:cNvPr id="76" name="Rectangle 75"/>
            <p:cNvSpPr/>
            <p:nvPr/>
          </p:nvSpPr>
          <p:spPr>
            <a:xfrm>
              <a:off x="-2494983" y="4295633"/>
              <a:ext cx="4344538" cy="2544172"/>
            </a:xfrm>
            <a:prstGeom prst="rect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-589415" y="5124706"/>
              <a:ext cx="533400" cy="969642"/>
            </a:xfrm>
            <a:prstGeom prst="rect">
              <a:avLst/>
            </a:prstGeom>
            <a:grp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sp>
        <p:nvSpPr>
          <p:cNvPr id="5" name="Left Brace 4">
            <a:extLst>
              <a:ext uri="{FF2B5EF4-FFF2-40B4-BE49-F238E27FC236}">
                <a16:creationId xmlns:a16="http://schemas.microsoft.com/office/drawing/2014/main" id="{361D59BC-99E2-4C66-B47C-07E7FB4BAF45}"/>
              </a:ext>
            </a:extLst>
          </p:cNvPr>
          <p:cNvSpPr/>
          <p:nvPr/>
        </p:nvSpPr>
        <p:spPr>
          <a:xfrm>
            <a:off x="4788301" y="328940"/>
            <a:ext cx="220676" cy="1305968"/>
          </a:xfrm>
          <a:prstGeom prst="leftBrace">
            <a:avLst>
              <a:gd name="adj1" fmla="val 36004"/>
              <a:gd name="adj2" fmla="val 46369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  <a:extLst>
              <a:ext uri="{C807C97D-BFC1-408E-A445-0C87EB9F89A2}">
                <ask:lineSketchStyleProps xmlns="" xmlns:ask="http://schemas.microsoft.com/office/drawing/2018/sketchyshapes">
                  <ask:type>
                    <ask:lineSketchNon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3" name="Group 52"/>
          <p:cNvGrpSpPr/>
          <p:nvPr/>
        </p:nvGrpSpPr>
        <p:grpSpPr>
          <a:xfrm>
            <a:off x="2652549" y="2400985"/>
            <a:ext cx="1910073" cy="747550"/>
            <a:chOff x="-2494983" y="4318333"/>
            <a:chExt cx="4344538" cy="2544172"/>
          </a:xfrm>
        </p:grpSpPr>
        <p:sp>
          <p:nvSpPr>
            <p:cNvPr id="54" name="Rectangle 53"/>
            <p:cNvSpPr/>
            <p:nvPr/>
          </p:nvSpPr>
          <p:spPr>
            <a:xfrm>
              <a:off x="-2494983" y="4318333"/>
              <a:ext cx="4344538" cy="254417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-589414" y="5124708"/>
              <a:ext cx="533400" cy="141408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82" name="Arrow: Right 81">
            <a:extLst>
              <a:ext uri="{FF2B5EF4-FFF2-40B4-BE49-F238E27FC236}">
                <a16:creationId xmlns:a16="http://schemas.microsoft.com/office/drawing/2014/main" id="{819D1593-26B8-428B-856E-D4CEC9D3988F}"/>
              </a:ext>
            </a:extLst>
          </p:cNvPr>
          <p:cNvSpPr/>
          <p:nvPr/>
        </p:nvSpPr>
        <p:spPr>
          <a:xfrm>
            <a:off x="3281123" y="748881"/>
            <a:ext cx="501575" cy="19509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926DC7-034E-4DDE-8478-12FF9E6B6CF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3778" b="81451" l="18027" r="66912"/>
                    </a14:imgEffect>
                  </a14:imgLayer>
                </a14:imgProps>
              </a:ext>
            </a:extLst>
          </a:blip>
          <a:srcRect l="11917" t="16569" r="26977" b="11340"/>
          <a:stretch/>
        </p:blipFill>
        <p:spPr>
          <a:xfrm>
            <a:off x="311470" y="309443"/>
            <a:ext cx="3196007" cy="204387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8420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48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1.85185E-6 L -0.00078 0.36875 " pathEditMode="relative" rAng="0" ptsTypes="AA">
                                      <p:cBhvr>
                                        <p:cTn id="26" dur="3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1842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0.37396 0.00162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98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0.37396 -0.00532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98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1" grpId="0"/>
      <p:bldP spid="21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74" y="708398"/>
            <a:ext cx="4040626" cy="304800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131277" y="925908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962400" y="925908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276600" y="1945816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1000" y="1945230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81000" y="3546016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128346" y="2555416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00500" y="2555416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282462" y="3546016"/>
            <a:ext cx="76200" cy="838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200" y="168362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14400" y="51435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62400" y="53046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70738" y="176744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41110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0761" y="211601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03430" y="22944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35569" y="3443008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FC5B38F-F29E-4256-AAAD-F7F944280280}"/>
              </a:ext>
            </a:extLst>
          </p:cNvPr>
          <p:cNvGrpSpPr/>
          <p:nvPr/>
        </p:nvGrpSpPr>
        <p:grpSpPr>
          <a:xfrm>
            <a:off x="5689528" y="486675"/>
            <a:ext cx="2361382" cy="1426950"/>
            <a:chOff x="9311931" y="1765874"/>
            <a:chExt cx="2764966" cy="1605002"/>
          </a:xfrm>
        </p:grpSpPr>
        <p:sp>
          <p:nvSpPr>
            <p:cNvPr id="33" name="Cloud 32">
              <a:extLst>
                <a:ext uri="{FF2B5EF4-FFF2-40B4-BE49-F238E27FC236}">
                  <a16:creationId xmlns:a16="http://schemas.microsoft.com/office/drawing/2014/main" id="{056EA5C8-4282-4AB0-90DC-080CC3501C42}"/>
                </a:ext>
              </a:extLst>
            </p:cNvPr>
            <p:cNvSpPr/>
            <p:nvPr/>
          </p:nvSpPr>
          <p:spPr>
            <a:xfrm>
              <a:off x="9311931" y="1765874"/>
              <a:ext cx="2764966" cy="1605002"/>
            </a:xfrm>
            <a:prstGeom prst="cloud">
              <a:avLst/>
            </a:prstGeom>
            <a:solidFill>
              <a:srgbClr val="90DAF3">
                <a:lumMod val="70000"/>
                <a:lumOff val="30000"/>
              </a:srgb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8D37444-769D-41DB-A7A8-ABBEC905DFFF}"/>
                </a:ext>
              </a:extLst>
            </p:cNvPr>
            <p:cNvSpPr txBox="1"/>
            <p:nvPr/>
          </p:nvSpPr>
          <p:spPr>
            <a:xfrm>
              <a:off x="9659079" y="2130871"/>
              <a:ext cx="2070670" cy="675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b="1">
                  <a:solidFill>
                    <a:srgbClr val="FF0000"/>
                  </a:solidFill>
                  <a:latin typeface="#9Slide01 Noi dung ngan" panose="00000600000000000000" pitchFamily="2" charset="0"/>
                  <a:cs typeface="Times New Roman" pitchFamily="18" charset="0"/>
                </a:rPr>
                <a:t>8 đỉnh</a:t>
              </a:r>
              <a:endParaRPr lang="en-US" sz="3300" b="1" dirty="0">
                <a:solidFill>
                  <a:srgbClr val="FF0000"/>
                </a:solidFill>
                <a:latin typeface="#9Slide01 Noi dung ngan" panose="00000600000000000000" pitchFamily="2" charset="0"/>
                <a:cs typeface="Times New Roman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0" y="4029837"/>
            <a:ext cx="5610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, B, C, D, M, N, P, Q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77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74" y="708398"/>
            <a:ext cx="4040626" cy="304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400" y="51435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733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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ÌNH HỘP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490" y="1652015"/>
            <a:ext cx="413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8239" y="58485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88323" y="1752322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19286" y="338863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0761" y="2135374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29428" y="233571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19685" y="3446443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-54455" y="394759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, BC, CD, AD, MN, NP, PQ, MQ, AM, BN, CP, DQ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hought Bubble: Cloud 2">
            <a:extLst>
              <a:ext uri="{FF2B5EF4-FFF2-40B4-BE49-F238E27FC236}">
                <a16:creationId xmlns:a16="http://schemas.microsoft.com/office/drawing/2014/main" id="{9494F9BD-9599-4CC0-B1A3-125E9D61E49B}"/>
              </a:ext>
            </a:extLst>
          </p:cNvPr>
          <p:cNvSpPr/>
          <p:nvPr/>
        </p:nvSpPr>
        <p:spPr>
          <a:xfrm>
            <a:off x="5181600" y="438150"/>
            <a:ext cx="3285099" cy="1814587"/>
          </a:xfrm>
          <a:prstGeom prst="cloudCallout">
            <a:avLst>
              <a:gd name="adj1" fmla="val 28758"/>
              <a:gd name="adj2" fmla="val 103722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7" name="Graphic 3">
            <a:extLst>
              <a:ext uri="{FF2B5EF4-FFF2-40B4-BE49-F238E27FC236}">
                <a16:creationId xmlns:a16="http://schemas.microsoft.com/office/drawing/2014/main" id="{871B9288-353B-43A6-8DB4-900B615371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045524" y="3221222"/>
            <a:ext cx="1011926" cy="1922278"/>
          </a:xfrm>
          <a:prstGeom prst="rect">
            <a:avLst/>
          </a:prstGeom>
        </p:spPr>
      </p:pic>
      <p:pic>
        <p:nvPicPr>
          <p:cNvPr id="38" name="Graphic 7">
            <a:extLst>
              <a:ext uri="{FF2B5EF4-FFF2-40B4-BE49-F238E27FC236}">
                <a16:creationId xmlns:a16="http://schemas.microsoft.com/office/drawing/2014/main" id="{3994AC72-375F-4F46-A346-FE222122A70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 l="37542" t="-2967" r="33493" b="2296"/>
          <a:stretch/>
        </p:blipFill>
        <p:spPr>
          <a:xfrm>
            <a:off x="8045524" y="2797184"/>
            <a:ext cx="949057" cy="427398"/>
          </a:xfrm>
          <a:prstGeom prst="rect">
            <a:avLst/>
          </a:prstGeom>
        </p:spPr>
      </p:pic>
      <p:cxnSp>
        <p:nvCxnSpPr>
          <p:cNvPr id="39" name="Straight Connector 38"/>
          <p:cNvCxnSpPr/>
          <p:nvPr/>
        </p:nvCxnSpPr>
        <p:spPr>
          <a:xfrm flipH="1">
            <a:off x="418201" y="941243"/>
            <a:ext cx="786612" cy="104074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155702" y="959573"/>
            <a:ext cx="2873726" cy="14723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394956" y="1972281"/>
            <a:ext cx="2885402" cy="27769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94956" y="3603051"/>
            <a:ext cx="2893367" cy="8492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128180" y="2590200"/>
            <a:ext cx="2901248" cy="294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3280358" y="958733"/>
            <a:ext cx="749070" cy="10150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411562" y="2597326"/>
            <a:ext cx="744140" cy="991473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0" idx="1"/>
          </p:cNvCxnSpPr>
          <p:nvPr/>
        </p:nvCxnSpPr>
        <p:spPr>
          <a:xfrm flipH="1">
            <a:off x="3269106" y="2597326"/>
            <a:ext cx="760322" cy="1023702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4037712" y="992626"/>
            <a:ext cx="6672" cy="1644022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28" idx="3"/>
          </p:cNvCxnSpPr>
          <p:nvPr/>
        </p:nvCxnSpPr>
        <p:spPr>
          <a:xfrm flipH="1" flipV="1">
            <a:off x="426143" y="1989342"/>
            <a:ext cx="11771" cy="166090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155702" y="979799"/>
            <a:ext cx="0" cy="1617527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3280358" y="1962796"/>
            <a:ext cx="7965" cy="1648747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338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nimBg="1"/>
      <p:bldP spid="36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FLASHSPRING_ZOOM_TAG" val="50"/>
  <p:tag name="ISPRING_UUID" val="{6682D584-0C7A-444E-AF2E-2817DC46210E}"/>
  <p:tag name="ISPRING_CURRENT_PLAYER_ID" val="universal"/>
  <p:tag name="ISPRING_LMS_API_VERSION" val="SCORM 1.2"/>
  <p:tag name="ISPRING_ULTRA_SCORM_COURCE_TITLE" val="BAIGIANG-SP1"/>
  <p:tag name="ISPRING_ULTRA_SCORM_COURSE_ID" val="EB3718F3-6E19-4BEA-BC13-85400B3A21B0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PRESENTATION_TITLE" val="BAIGIANG-SP1"/>
  <p:tag name="ISPRING_PRESENTER_PHOTO_0" val="png|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"/>
  <p:tag name="ISPRING_PRESENTER_PHOTO_1" val="png|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"/>
  <p:tag name="ISPRING_PRESENTERDATA_0" val="xJBpbmggVGjhu4sgSHXhu4c=|R2nDoW8gdmnDqm4=|aHVlYm9tQGdtYWlsLmNvbQ==|aHR0cDovL2MycXVhbmd0cnVuZy5jaGF1ZHVjLWJydnQuZWR1LnZuLw==|e0RCMzBDQkVCLTFBMUQtNEE1NS04OTUxLUQ0NUJCRDAxNzBENn0=||SVNQUklOR19QUkVTRU5URVJfUEhPVE9fMA==|MQ==|aHR0cDovL2MycXVhbmd0cnVuZy5jaGF1ZHVjLWJydnQuZWR1LnZuLw==|SVNQUklOR19QUkVTRU5URVJfUEhPVE9fMQ==|MDk3OTM5MTc2OA=="/>
  <p:tag name="ISPRING_PRESENTER_PHOTO_2" val="png|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"/>
  <p:tag name="ISPRING_PRESENTER_PHOTO_3" val="png|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"/>
  <p:tag name="ISPRING_PRESENTERDATA_1" val="xJBpbmggVGjhu4sgSHXhu4cg|R2nDoW8gdmnDqm4=|aHVlYm9tQGdtYWlsLmNvbQ==|aHR0cDovL2MycXVhbmd0cnVuZy5jaGF1ZHVjLWJydnQuZWR1LnZuLw==|e0E2NTMwRDQyLTNENUEtNDlFNy1CQ0Q1LUM0QUMxQTdDM0E5OX0=||SVNQUklOR19QUkVTRU5URVJfUEhPVE9fMg==|MQ==|aHR0cDovL2MycXVhbmd0cnVuZy5jaGF1ZHVjLWJydnQuZWR1LnZuLw==|SVNQUklOR19QUkVTRU5URVJfUEhPVE9fMw==|MDk3OTM5MTc2OA=="/>
  <p:tag name="ISPRING_PRESENTER_PHOTO_4" val="jpg|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"/>
  <p:tag name="ISPRING_COMPANY_LOGO" val="ISPRING_PRESENTER_PHOTO_4"/>
  <p:tag name="ISPRING_COMPANY_WEBSITE" val="http://c2quangtrung.chauduc-brvt.edu.vn/"/>
  <p:tag name="FLASHSPRING_PRESENTATION_REFERENCES" val=""/>
  <p:tag name="ISPRING_OUTPUT_FOLDER" val="D:\ELEARNING LOP 6 2021\BAI GIANG _SP1 - HINH CO TRUC DOI XUNG"/>
  <p:tag name="ISPRING_RESOURCE_FOLDER" val="D:\ELEARNING LOP 6 2021\THUMUCNGUON_SP1\THUMUCNGUON-SP1\"/>
  <p:tag name="ISPRING_PRESENTATION_PATH" val="D:\ELEARNING LOP 6 2021\THUMUCNGUON_SP1\THUMUCNGUON-SP1.pptx"/>
  <p:tag name="ISPRING_SCREEN_RECS_UPDATED" val="D:\ELEARNING LOP 6 2021\THUMUCNGUON_SP1\THUMUCNGUON-SP1\"/>
  <p:tag name="ISPRING_PLAYERS_CUSTOMIZATION_2" val="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"/>
  <p:tag name="ISPRING_PRESENTATION_INFO_2" val="&lt;?xml version=&quot;1.0&quot; encoding=&quot;UTF-8&quot; standalone=&quot;no&quot; ?&gt;&#10;&lt;presentation2&gt;&#10;&#10;  &lt;slides&gt;&#10;    &lt;slide id=&quot;{173E77B6-58B7-40C5-8121-503C7006C8DE}&quot; pptId=&quot;348&quot;/&gt;&#10;    &lt;slide id=&quot;{6E51AC68-A230-4467-AFA5-F2515A2558D7}&quot; pptId=&quot;352&quot;/&gt;&#10;    &lt;slide id=&quot;{1BBEE34C-CDD9-4CD6-BA0A-BAC329D3A3C6}&quot; pptId=&quot;315&quot;/&gt;&#10;    &lt;slide id=&quot;{3A12122A-4FEE-46F5-A92C-2B6B75979879}&quot; pptId=&quot;316&quot;/&gt;&#10;    &lt;slide id=&quot;{A0F82F70-0B81-4610-AF44-9FD4D8C901BC}&quot; pptId=&quot;328&quot;/&gt;&#10;    &lt;slide id=&quot;{F9CF96FE-E177-4A73-B4A1-53D2EC192208}&quot; pptId=&quot;329&quot;/&gt;&#10;    &lt;slide id=&quot;{2AE1A91F-66DF-4EDC-8983-8053D1C798BE}&quot; pptId=&quot;299&quot;/&gt;&#10;    &lt;slide id=&quot;{430C39D0-7DBC-4B22-809D-F192E2A08316}&quot; pptId=&quot;285&quot;/&gt;&#10;    &lt;slide id=&quot;{C5D6C19B-F65E-4221-B577-DBF19A67A8EF}&quot; pptId=&quot;321&quot;/&gt;&#10;    &lt;slide id=&quot;{16A719EC-6DE9-4CEF-8E57-01CBE079B1BA}&quot; pptId=&quot;350&quot;/&gt;&#10;    &lt;slide id=&quot;{F221C67B-189F-475A-A593-5B03C92C69FF}&quot; pptId=&quot;266&quot;/&gt;&#10;    &lt;slide id=&quot;{1E1E3143-2DA9-45A7-9A58-7005A48943B5}&quot; pptId=&quot;323&quot;/&gt;&#10;    &lt;slide id=&quot;{D8DDBB63-DC34-4250-937F-5B6612490DC0}&quot; pptId=&quot;330&quot;/&gt;&#10;    &lt;slide id=&quot;{BBA7F11E-4E59-4EC4-81D9-282076C84A31}&quot; pptId=&quot;267&quot;/&gt;&#10;    &lt;slide id=&quot;{B5D3B3F2-13A5-4908-B96E-C61DD9A3D57F}&quot; pptId=&quot;331&quot;/&gt;&#10;    &lt;slide id=&quot;{4679E41A-714E-4F40-86B2-05FBF9A2621E}&quot; pptId=&quot;300&quot;/&gt;&#10;    &lt;slide id=&quot;{1E3BF867-4740-467A-9B41-BDEBE38CF89A}&quot; pptId=&quot;332&quot;/&gt;&#10;    &lt;slide id=&quot;{28D09F6D-E7F2-4581-8F38-10BAB7E4982B}&quot; pptId=&quot;290&quot;/&gt;&#10;    &lt;slide id=&quot;{1D0B7023-B79E-49C8-B0AA-C146B8CFEC49}&quot; pptId=&quot;333&quot;/&gt;&#10;    &lt;slide id=&quot;{4A70D453-3946-401A-8529-7958EDC2E78B}&quot; pptId=&quot;334&quot;/&gt;&#10;    &lt;slide id=&quot;{21BDD239-16A1-4418-AC3E-A8FB286DA6BB}&quot; pptId=&quot;335&quot;/&gt;&#10;    &lt;slide id=&quot;{78A77AE1-C55B-41E9-AEA6-F6FDADE46544}&quot; pptId=&quot;304&quot;/&gt;&#10;    &lt;slide id=&quot;{E9E29BF5-7D76-47C8-AC73-CBEB629B45B3}&quot; pptId=&quot;336&quot;/&gt;&#10;    &lt;slide id=&quot;{02538CA8-E948-464E-AD3A-EBD64A735C29}&quot; pptId=&quot;295&quot;/&gt;&#10;    &lt;slide id=&quot;{B2BA8E12-7855-4D14-BA1C-3E2DA8242F1E}&quot; pptId=&quot;351&quot;/&gt;&#10;    &lt;slide id=&quot;{4BC730F7-411A-477A-9AAC-8C1930BBC7E5}&quot; pptId=&quot;270&quot;/&gt;&#10;    &lt;slide id=&quot;{A15B3A7F-5BE1-4338-877A-96C347ACCA97}&quot; pptId=&quot;338&quot;/&gt;&#10;    &lt;slide id=&quot;{E5A06E08-B161-4C9C-9681-025D3DB1320F}&quot; pptId=&quot;317&quot;/&gt;&#10;    &lt;slide id=&quot;{2ED409EB-FAEA-4CDE-9A22-2E91CB1343A9}&quot; pptId=&quot;337&quot;/&gt;&#10;    &lt;slide id=&quot;{3E4BFA49-D704-41B7-AF89-B93DFE7E68B1}&quot; pptId=&quot;318&quot;/&gt;&#10;    &lt;slide id=&quot;{2F876FFF-F6E1-4252-8375-7EF25FC4FA52}&quot; pptId=&quot;339&quot;/&gt;&#10;    &lt;slide id=&quot;{F04A1D9F-C9A7-4498-BD1F-BBFD1FE26F4D}&quot; pptId=&quot;319&quot;/&gt;&#10;    &lt;slide id=&quot;{84C207D1-23BA-4620-B836-1AE11851408F}&quot; pptId=&quot;340&quot;/&gt;&#10;    &lt;slide id=&quot;{64E00133-A88C-4431-9B89-5AB9B458BFAB}&quot; pptId=&quot;320&quot;/&gt;&#10;    &lt;slide id=&quot;{83518B05-AB0A-4102-9B1C-F6017FDA0E1C}&quot; pptId=&quot;275&quot;/&gt;&#10;    &lt;slide id=&quot;{63EED57D-D406-4159-96B2-39366BB589AA}&quot; pptId=&quot;344&quot;/&gt;&#10;    &lt;slide id=&quot;{321B596B-DC18-4CEF-8199-9547AEA8D63A}&quot; pptId=&quot;276&quot;/&gt;&#10;  &lt;/slides&gt;&#10;&#10;  &lt;narration&gt;&#10;    &lt;audioTracks&gt;&#10;      &lt;audioTrack muted=&quot;false&quot; name=&quot;sd2&quot; resource=&quot;c0a3918a&quot; slideId=&quot;{3A12122A-4FEE-46F5-A92C-2B6B75979879}&quot; startTime=&quot;0&quot; stepIndex=&quot;0&quot; volume=&quot;1&quot;&gt;&#10;        &lt;audio channels=&quot;1&quot; format=&quot;s16p&quot; sampleRate=&quot;44100&quot;/&gt;&#10;      &lt;/audioTrack&gt;&#10;      &lt;audioTrack muted=&quot;false&quot; name=&quot;k6&quot; resource=&quot;4cc2386e&quot; slideId=&quot;{2AE1A91F-66DF-4EDC-8983-8053D1C798BE}&quot; startTime=&quot;0&quot; stepIndex=&quot;0&quot; volume=&quot;1&quot;&gt;&#10;        &lt;audio channels=&quot;1&quot; format=&quot;s16p&quot; sampleRate=&quot;44100&quot;/&gt;&#10;      &lt;/audioTrack&gt;&#10;      &lt;audioTrack muted=&quot;false&quot; name=&quot;k7&quot; resource=&quot;060744b0&quot; slideId=&quot;{430C39D0-7DBC-4B22-809D-F192E2A08316}&quot; startTime=&quot;0&quot; stepIndex=&quot;0&quot; volume=&quot;1&quot;&gt;&#10;        &lt;audio channels=&quot;1&quot; format=&quot;s16p&quot; sampleRate=&quot;44100&quot;/&gt;&#10;      &lt;/audioTrack&gt;&#10;      &lt;audioTrack muted=&quot;false&quot; name=&quot;k8&quot; resource=&quot;807e1977&quot; slideId=&quot;{C5D6C19B-F65E-4221-B577-DBF19A67A8EF}&quot; startTime=&quot;0&quot; stepIndex=&quot;0&quot; volume=&quot;1&quot;&gt;&#10;        &lt;audio channels=&quot;1&quot; format=&quot;s16p&quot; sampleRate=&quot;44100&quot;/&gt;&#10;      &lt;/audioTrack&gt;&#10;      &lt;audioTrack muted=&quot;false&quot; name=&quot;k9&quot; resource=&quot;27df33d7&quot; slideId=&quot;{F221C67B-189F-475A-A593-5B03C92C69FF}&quot; startTime=&quot;0&quot; stepIndex=&quot;0&quot; volume=&quot;1&quot;&gt;&#10;        &lt;audio channels=&quot;1&quot; format=&quot;s16p&quot; sampleRate=&quot;44100&quot;/&gt;&#10;      &lt;/audioTrack&gt;&#10;      &lt;audioTrack muted=&quot;false&quot; name=&quot;k10&quot; resource=&quot;4c6b8b8d&quot; slideId=&quot;{1E1E3143-2DA9-45A7-9A58-7005A48943B5}&quot; startTime=&quot;0&quot; stepIndex=&quot;0&quot; volume=&quot;1&quot;&gt;&#10;        &lt;audio channels=&quot;1&quot; format=&quot;s16p&quot; sampleRate=&quot;44100&quot;/&gt;&#10;      &lt;/audioTrack&gt;&#10;      &lt;audioTrack muted=&quot;false&quot; name=&quot;k13&quot; resource=&quot;435ad8b0&quot; slideId=&quot;{BBA7F11E-4E59-4EC4-81D9-282076C84A31}&quot; startTime=&quot;0&quot; stepIndex=&quot;0&quot; volume=&quot;1&quot;&gt;&#10;        &lt;audio channels=&quot;1&quot; format=&quot;s16p&quot; sampleRate=&quot;44100&quot;/&gt;&#10;      &lt;/audioTrack&gt;&#10;      &lt;audioTrack muted=&quot;false&quot; name=&quot;k15&quot; resource=&quot;618d5d71&quot; slideId=&quot;{4679E41A-714E-4F40-86B2-05FBF9A2621E}&quot; startTime=&quot;0&quot; stepIndex=&quot;0&quot; volume=&quot;1&quot;&gt;&#10;        &lt;audio channels=&quot;1&quot; format=&quot;s16p&quot; sampleRate=&quot;44100&quot;/&gt;&#10;      &lt;/audioTrack&gt;&#10;      &lt;audioTrack muted=&quot;false&quot; name=&quot;k17&quot; resource=&quot;a81a75cc&quot; slideId=&quot;{28D09F6D-E7F2-4581-8F38-10BAB7E4982B}&quot; startTime=&quot;0&quot; stepIndex=&quot;0&quot; volume=&quot;1&quot;&gt;&#10;        &lt;audio channels=&quot;1&quot; format=&quot;s16p&quot; sampleRate=&quot;44100&quot;/&gt;&#10;      &lt;/audioTrack&gt;&#10;      &lt;audioTrack muted=&quot;false&quot; name=&quot;k23&quot; resource=&quot;2fa4d03f&quot; slideId=&quot;{78A77AE1-C55B-41E9-AEA6-F6FDADE46544}&quot; startTime=&quot;0&quot; stepIndex=&quot;0&quot; volume=&quot;1&quot;&gt;&#10;        &lt;audio channels=&quot;1&quot; format=&quot;s16p&quot; sampleRate=&quot;44100&quot;/&gt;&#10;      &lt;/audioTrack&gt;&#10;      &lt;audioTrack muted=&quot;false&quot; name=&quot;k25&quot; resource=&quot;82ef150c&quot; slideId=&quot;{02538CA8-E948-464E-AD3A-EBD64A735C29}&quot; startTime=&quot;0&quot; stepIndex=&quot;0&quot; volume=&quot;1&quot;&gt;&#10;        &lt;audio channels=&quot;1&quot; format=&quot;s16p&quot; sampleRate=&quot;44100&quot;/&gt;&#10;      &lt;/audioTrack&gt;&#10;      &lt;audioTrack muted=&quot;false&quot; name=&quot;k26&quot; resource=&quot;7a8f8122&quot; slideId=&quot;{4BC730F7-411A-477A-9AAC-8C1930BBC7E5}&quot; startTime=&quot;0&quot; stepIndex=&quot;0&quot; volume=&quot;1&quot;&gt;&#10;        &lt;audio channels=&quot;1&quot; format=&quot;s16p&quot; sampleRate=&quot;44100&quot;/&gt;&#10;      &lt;/audioTrack&gt;&#10;      &lt;audioTrack muted=&quot;false&quot; name=&quot;k28&quot; resource=&quot;30fd371a&quot; slideId=&quot;{E5A06E08-B161-4C9C-9681-025D3DB1320F}&quot; startTime=&quot;0&quot; stepIndex=&quot;0&quot; volume=&quot;1&quot;&gt;&#10;        &lt;audio channels=&quot;1&quot; format=&quot;s16p&quot; sampleRate=&quot;44100&quot;/&gt;&#10;      &lt;/audioTrack&gt;&#10;      &lt;audioTrack muted=&quot;false&quot; name=&quot;k30&quot; resource=&quot;d735dfe0&quot; slideId=&quot;{3E4BFA49-D704-41B7-AF89-B93DFE7E68B1}&quot; startTime=&quot;0&quot; stepIndex=&quot;0&quot; volume=&quot;1&quot;&gt;&#10;        &lt;audio channels=&quot;1&quot; format=&quot;s16p&quot; sampleRate=&quot;44100&quot;/&gt;&#10;      &lt;/audioTrack&gt;&#10;      &lt;audioTrack muted=&quot;false&quot; name=&quot;k32&quot; resource=&quot;1187a9c8&quot; slideId=&quot;{F04A1D9F-C9A7-4498-BD1F-BBFD1FE26F4D}&quot; startTime=&quot;0&quot; stepIndex=&quot;0&quot; volume=&quot;1&quot;&gt;&#10;        &lt;audio channels=&quot;1&quot; format=&quot;s16p&quot; sampleRate=&quot;44100&quot;/&gt;&#10;      &lt;/audioTrack&gt;&#10;      &lt;audioTrack muted=&quot;false&quot; name=&quot;k34&quot; resource=&quot;1878448e&quot; slideId=&quot;{64E00133-A88C-4431-9B89-5AB9B458BFAB}&quot; startTime=&quot;0&quot; stepIndex=&quot;0&quot; volume=&quot;1&quot;&gt;&#10;        &lt;audio channels=&quot;1&quot; format=&quot;s16p&quot; sampleRate=&quot;44100&quot;/&gt;&#10;      &lt;/audioTrack&gt;&#10;      &lt;audioTrack muted=&quot;false&quot; name=&quot;k35&quot; resource=&quot;f43d5321&quot; slideId=&quot;{83518B05-AB0A-4102-9B1C-F6017FDA0E1C}&quot; startTime=&quot;0&quot; stepIndex=&quot;0&quot; volume=&quot;1&quot;&gt;&#10;        &lt;audio channels=&quot;1&quot; format=&quot;s16p&quot; sampleRate=&quot;44100&quot;/&gt;&#10;      &lt;/audioTrack&gt;&#10;      &lt;audioTrack muted=&quot;false&quot; name=&quot;olympia&quot; resource=&quot;984be614&quot; slideId=&quot;{321B596B-DC18-4CEF-8199-9547AEA8D63A}&quot; startTime=&quot;0&quot; stepIndex=&quot;0&quot; volume=&quot;1&quot;&gt;&#10;        &lt;audio channels=&quot;2&quot; format=&quot;s16p&quot; sampleRate=&quot;44100&quot;/&gt;&#10;      &lt;/audioTrack&gt;&#10;      &lt;audioTrack muted=&quot;false&quot; name=&quot;tong ketbaihoc&quot; resource=&quot;b682a7c6&quot; slideId=&quot;{63EED57D-D406-4159-96B2-39366BB589AA}&quot; startTime=&quot;0&quot; stepIndex=&quot;0&quot; volume=&quot;1&quot;&gt;&#10;        &lt;audio channels=&quot;1&quot; format=&quot;s16p&quot; sampleRate=&quot;44100&quot;/&gt;&#10;      &lt;/audioTrack&gt;&#10;      &lt;audioTrack muted=&quot;false&quot; name=&quot;mucitue&quot; resource=&quot;d9eeb5dd&quot; slideId=&quot;{1BBEE34C-CDD9-4CD6-BA0A-BAC329D3A3C6}&quot; startTime=&quot;0&quot; stepIndex=&quot;0&quot; volume=&quot;1&quot;&gt;&#10;        &lt;audio channels=&quot;1&quot; format=&quot;s16p&quot; sampleRate=&quot;44100&quot;/&gt;&#10;      &lt;/audioTrack&gt;&#10;      &lt;audioTrack muted=&quot;false&quot; name=&quot;BanGiaoHuongDinhMenh-HoaTau-3088989 00_00_00-00_00_50&quot; resource=&quot;a24d9f4d&quot; slideId=&quot;&quot; startTime=&quot;0&quot; volume=&quot;1&quot;&gt;&#10;        &lt;audio channels=&quot;2&quot; format=&quot;s16p&quot; sampleRate=&quot;44100&quot;/&gt;&#10;      &lt;/audioTrack&gt;&#10;      &lt;audioTrack muted=&quot;false&quot; name=&quot;BanGiaoHuongDinhMenh-HoaTau-3088989 00_00_00-00_00_50 (2)&quot; resource=&quot;87e9225c&quot; slideId=&quot;{173E77B6-58B7-40C5-8121-503C7006C8DE}&quot; startTime=&quot;0&quot; stepIndex=&quot;0&quot; volume=&quot;1&quot;&gt;&#10;        &lt;audio channels=&quot;2&quot; format=&quot;s16p&quot; sampleRate=&quot;44100&quot;/&gt;&#10;      &lt;/audioTrack&gt;&#10;    &lt;/audioTracks&gt;&#10;    &lt;videoTracks/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0</TotalTime>
  <Words>1371</Words>
  <Application>Microsoft Office PowerPoint</Application>
  <PresentationFormat>On-screen Show (16:9)</PresentationFormat>
  <Paragraphs>306</Paragraphs>
  <Slides>31</Slides>
  <Notes>1</Notes>
  <HiddenSlides>0</HiddenSlides>
  <MMClips>2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8" baseType="lpstr">
      <vt:lpstr>#9Slide01 Noi dung ngan</vt:lpstr>
      <vt:lpstr>#9Slide01 Tieu de ngan</vt:lpstr>
      <vt:lpstr>#9Slide02 Noi dung dai</vt:lpstr>
      <vt:lpstr>#9Slide02 Noi dung rat dai</vt:lpstr>
      <vt:lpstr>#9Slide02 Tieu de rat dai 01</vt:lpstr>
      <vt:lpstr>#9Slide03 Cabin</vt:lpstr>
      <vt:lpstr>#9Slide03 Penumbra</vt:lpstr>
      <vt:lpstr>Arial</vt:lpstr>
      <vt:lpstr>Calibri</vt:lpstr>
      <vt:lpstr>Fira Sans Extra Condensed SemiBold</vt:lpstr>
      <vt:lpstr>iCiel Cadena</vt:lpstr>
      <vt:lpstr>Times New Roman</vt:lpstr>
      <vt:lpstr>Wingdings</vt:lpstr>
      <vt:lpstr>方正喵呜体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GIANG-SP1</dc:title>
  <dc:creator>Admin</dc:creator>
  <cp:lastModifiedBy>ADMIN</cp:lastModifiedBy>
  <cp:revision>777</cp:revision>
  <dcterms:created xsi:type="dcterms:W3CDTF">2021-10-10T07:44:00Z</dcterms:created>
  <dcterms:modified xsi:type="dcterms:W3CDTF">2025-09-26T01:54:55Z</dcterms:modified>
</cp:coreProperties>
</file>